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3000"/>
      </w:tblGrid>
      <w:tr w:rsidR="00013121" w:rsidRPr="00951FF4" w14:paraId="7CE5B99A" w14:textId="77777777" w:rsidTr="00013121">
        <w:tblPrEx>
          <w:tblCellMar>
            <w:top w:w="0" w:type="dxa"/>
            <w:bottom w:w="0" w:type="dxa"/>
          </w:tblCellMar>
        </w:tblPrEx>
        <w:tc>
          <w:tcPr>
            <w:tcW w:w="13000" w:type="dxa"/>
            <w:vAlign w:val="center"/>
          </w:tcPr>
          <w:p w14:paraId="2D0A3D7D" w14:textId="77777777" w:rsidR="00013121" w:rsidRPr="00951FF4" w:rsidRDefault="00B345E5" w:rsidP="0087556A">
            <w:pPr>
              <w:jc w:val="center"/>
              <w:rPr>
                <w:rFonts w:ascii="Times New Roman" w:eastAsia="標楷體" w:hAnsi="Times New Roman"/>
                <w:b/>
                <w:sz w:val="28"/>
                <w:szCs w:val="28"/>
              </w:rPr>
            </w:pPr>
            <w:r w:rsidRPr="00951FF4">
              <w:rPr>
                <w:rFonts w:ascii="Times New Roman" w:eastAsia="標楷體" w:hAnsi="Times New Roman"/>
                <w:b/>
                <w:sz w:val="28"/>
                <w:szCs w:val="28"/>
              </w:rPr>
              <w:t>01</w:t>
            </w:r>
            <w:r w:rsidR="00132BC8" w:rsidRPr="00951FF4">
              <w:rPr>
                <w:rFonts w:ascii="Times New Roman" w:eastAsia="標楷體" w:hAnsi="標楷體"/>
                <w:b/>
                <w:sz w:val="28"/>
                <w:szCs w:val="28"/>
              </w:rPr>
              <w:t xml:space="preserve">　數學科　</w:t>
            </w:r>
            <w:r w:rsidR="00945BEF" w:rsidRPr="00951FF4">
              <w:rPr>
                <w:rFonts w:ascii="Times New Roman" w:eastAsia="標楷體" w:hAnsi="標楷體"/>
                <w:b/>
                <w:sz w:val="28"/>
                <w:szCs w:val="28"/>
              </w:rPr>
              <w:t>幾何第一</w:t>
            </w:r>
            <w:r w:rsidR="00132BC8" w:rsidRPr="00951FF4">
              <w:rPr>
                <w:rFonts w:ascii="Times New Roman" w:eastAsia="標楷體" w:hAnsi="標楷體"/>
                <w:b/>
                <w:sz w:val="28"/>
                <w:szCs w:val="28"/>
              </w:rPr>
              <w:t>章</w:t>
            </w:r>
            <w:r w:rsidR="00013121" w:rsidRPr="00951FF4">
              <w:rPr>
                <w:rFonts w:ascii="Times New Roman" w:eastAsia="標楷體" w:hAnsi="標楷體"/>
                <w:b/>
                <w:sz w:val="28"/>
                <w:szCs w:val="28"/>
              </w:rPr>
              <w:t xml:space="preserve">　</w:t>
            </w:r>
            <w:r w:rsidR="00945BEF" w:rsidRPr="00951FF4">
              <w:rPr>
                <w:rFonts w:ascii="Times New Roman" w:eastAsia="標楷體" w:hAnsi="標楷體"/>
                <w:b/>
                <w:sz w:val="28"/>
                <w:szCs w:val="28"/>
              </w:rPr>
              <w:t>幾何基本元素</w:t>
            </w:r>
            <w:r w:rsidR="00013121" w:rsidRPr="00951FF4">
              <w:rPr>
                <w:rFonts w:ascii="Times New Roman" w:eastAsia="標楷體" w:hAnsi="標楷體"/>
                <w:b/>
                <w:sz w:val="28"/>
                <w:szCs w:val="28"/>
              </w:rPr>
              <w:t xml:space="preserve">　檢測卷</w:t>
            </w:r>
            <w:r w:rsidR="008E18B0" w:rsidRPr="00951FF4">
              <w:rPr>
                <w:rFonts w:ascii="Times New Roman" w:eastAsia="標楷體" w:hAnsi="Times New Roman"/>
                <w:b/>
                <w:sz w:val="28"/>
                <w:szCs w:val="28"/>
              </w:rPr>
              <w:t>A</w:t>
            </w:r>
            <w:r w:rsidR="008E18B0" w:rsidRPr="00951FF4">
              <w:rPr>
                <w:rFonts w:ascii="Times New Roman" w:eastAsia="標楷體" w:hAnsi="標楷體"/>
                <w:b/>
                <w:sz w:val="28"/>
                <w:szCs w:val="28"/>
              </w:rPr>
              <w:t>卷</w:t>
            </w:r>
            <w:r w:rsidR="00A57739" w:rsidRPr="00951FF4">
              <w:rPr>
                <w:rFonts w:ascii="Times New Roman" w:eastAsia="標楷體" w:hAnsi="Times New Roman"/>
                <w:b/>
                <w:sz w:val="28"/>
                <w:szCs w:val="28"/>
              </w:rPr>
              <w:t>(</w:t>
            </w:r>
            <w:r w:rsidR="00A57739" w:rsidRPr="00951FF4">
              <w:rPr>
                <w:rFonts w:ascii="Times New Roman" w:eastAsia="標楷體" w:hAnsi="標楷體"/>
                <w:b/>
                <w:sz w:val="28"/>
                <w:szCs w:val="28"/>
              </w:rPr>
              <w:t>答案卷</w:t>
            </w:r>
            <w:r w:rsidR="00A57739" w:rsidRPr="00951FF4">
              <w:rPr>
                <w:rFonts w:ascii="Times New Roman" w:eastAsia="標楷體" w:hAnsi="Times New Roman"/>
                <w:b/>
                <w:sz w:val="28"/>
                <w:szCs w:val="28"/>
              </w:rPr>
              <w:t>)</w:t>
            </w:r>
          </w:p>
        </w:tc>
      </w:tr>
      <w:tr w:rsidR="00013121" w:rsidRPr="00951FF4" w14:paraId="06CAAFD3" w14:textId="77777777" w:rsidTr="00013121">
        <w:tblPrEx>
          <w:tblCellMar>
            <w:top w:w="0" w:type="dxa"/>
            <w:bottom w:w="0" w:type="dxa"/>
          </w:tblCellMar>
        </w:tblPrEx>
        <w:tc>
          <w:tcPr>
            <w:tcW w:w="13000" w:type="dxa"/>
          </w:tcPr>
          <w:p w14:paraId="140E36F1" w14:textId="77777777" w:rsidR="00013121" w:rsidRPr="00951FF4" w:rsidRDefault="00013121" w:rsidP="00A74CE2">
            <w:pPr>
              <w:jc w:val="center"/>
              <w:rPr>
                <w:rFonts w:ascii="Times New Roman" w:eastAsia="標楷體" w:hAnsi="Times New Roman"/>
                <w:b/>
                <w:sz w:val="28"/>
                <w:szCs w:val="28"/>
              </w:rPr>
            </w:pPr>
            <w:r w:rsidRPr="00951FF4">
              <w:rPr>
                <w:rFonts w:ascii="Times New Roman" w:eastAsia="標楷體" w:hAnsi="標楷體"/>
                <w:b/>
                <w:sz w:val="28"/>
                <w:szCs w:val="28"/>
              </w:rPr>
              <w:t>課輔班級：</w:t>
            </w:r>
            <w:r w:rsidRPr="00951FF4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______________ </w:t>
            </w:r>
            <w:r w:rsidRPr="00951FF4">
              <w:rPr>
                <w:rFonts w:ascii="Times New Roman" w:eastAsia="標楷體" w:hAnsi="標楷體"/>
                <w:b/>
                <w:sz w:val="28"/>
                <w:szCs w:val="28"/>
              </w:rPr>
              <w:t>姓名：</w:t>
            </w:r>
            <w:r w:rsidRPr="00951FF4">
              <w:rPr>
                <w:rFonts w:ascii="Times New Roman" w:eastAsia="標楷體" w:hAnsi="Times New Roman"/>
                <w:b/>
                <w:sz w:val="28"/>
                <w:szCs w:val="28"/>
              </w:rPr>
              <w:t>_________________</w:t>
            </w:r>
            <w:r w:rsidRPr="00951FF4">
              <w:rPr>
                <w:rFonts w:ascii="Times New Roman" w:eastAsia="標楷體" w:hAnsi="標楷體"/>
                <w:b/>
                <w:sz w:val="28"/>
                <w:szCs w:val="28"/>
              </w:rPr>
              <w:t>分數：</w:t>
            </w:r>
            <w:r w:rsidRPr="00951FF4">
              <w:rPr>
                <w:rFonts w:ascii="Times New Roman" w:eastAsia="標楷體" w:hAnsi="Times New Roman"/>
                <w:b/>
                <w:sz w:val="28"/>
                <w:szCs w:val="28"/>
              </w:rPr>
              <w:t>_________________</w:t>
            </w:r>
          </w:p>
          <w:p w14:paraId="005E87E8" w14:textId="77777777" w:rsidR="00013121" w:rsidRPr="00951FF4" w:rsidRDefault="009455A0" w:rsidP="000A4AC5">
            <w:pPr>
              <w:numPr>
                <w:ilvl w:val="0"/>
                <w:numId w:val="16"/>
              </w:numPr>
              <w:rPr>
                <w:rFonts w:ascii="Times New Roman" w:eastAsia="標楷體" w:hAnsi="Times New Roman"/>
                <w:b/>
                <w:sz w:val="28"/>
                <w:szCs w:val="28"/>
              </w:rPr>
            </w:pPr>
            <w:r w:rsidRPr="00951FF4">
              <w:rPr>
                <w:rFonts w:ascii="Times New Roman" w:eastAsia="標楷體" w:hAnsi="標楷體"/>
                <w:b/>
                <w:sz w:val="28"/>
                <w:szCs w:val="28"/>
              </w:rPr>
              <w:t>連連看</w:t>
            </w:r>
            <w:r w:rsidR="000A6367" w:rsidRPr="00951FF4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  (</w:t>
            </w:r>
            <w:r w:rsidR="008F7970" w:rsidRPr="00951FF4">
              <w:rPr>
                <w:rFonts w:ascii="Times New Roman" w:eastAsia="標楷體" w:hAnsi="標楷體"/>
                <w:b/>
                <w:sz w:val="28"/>
                <w:szCs w:val="28"/>
              </w:rPr>
              <w:t>每</w:t>
            </w:r>
            <w:r w:rsidRPr="00951FF4">
              <w:rPr>
                <w:rFonts w:ascii="Times New Roman" w:eastAsia="標楷體" w:hAnsi="標楷體"/>
                <w:b/>
                <w:sz w:val="28"/>
                <w:szCs w:val="28"/>
              </w:rPr>
              <w:t>條線</w:t>
            </w:r>
            <w:r w:rsidR="002132CE" w:rsidRPr="00951FF4">
              <w:rPr>
                <w:rFonts w:ascii="Times New Roman" w:eastAsia="標楷體" w:hAnsi="Times New Roman"/>
                <w:b/>
                <w:sz w:val="28"/>
                <w:szCs w:val="28"/>
              </w:rPr>
              <w:t>3</w:t>
            </w:r>
            <w:r w:rsidR="008F7970" w:rsidRPr="00951FF4">
              <w:rPr>
                <w:rFonts w:ascii="Times New Roman" w:eastAsia="標楷體" w:hAnsi="標楷體"/>
                <w:b/>
                <w:sz w:val="28"/>
                <w:szCs w:val="28"/>
              </w:rPr>
              <w:t>分，共</w:t>
            </w:r>
            <w:r w:rsidR="002132CE" w:rsidRPr="00951FF4">
              <w:rPr>
                <w:rFonts w:ascii="Times New Roman" w:eastAsia="標楷體" w:hAnsi="Times New Roman"/>
                <w:b/>
                <w:sz w:val="28"/>
                <w:szCs w:val="28"/>
              </w:rPr>
              <w:t>45</w:t>
            </w:r>
            <w:r w:rsidR="008F7970" w:rsidRPr="00951FF4">
              <w:rPr>
                <w:rFonts w:ascii="Times New Roman" w:eastAsia="標楷體" w:hAnsi="標楷體"/>
                <w:b/>
                <w:sz w:val="28"/>
                <w:szCs w:val="28"/>
              </w:rPr>
              <w:t>分</w:t>
            </w:r>
            <w:r w:rsidR="008F7970" w:rsidRPr="00951FF4">
              <w:rPr>
                <w:rFonts w:ascii="Times New Roman" w:eastAsia="標楷體" w:hAnsi="Times New Roman"/>
                <w:b/>
                <w:sz w:val="28"/>
                <w:szCs w:val="28"/>
              </w:rPr>
              <w:t>)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562"/>
              <w:gridCol w:w="5894"/>
              <w:gridCol w:w="536"/>
              <w:gridCol w:w="5937"/>
            </w:tblGrid>
            <w:tr w:rsidR="00EF3812" w:rsidRPr="00951FF4" w14:paraId="6582126E" w14:textId="77777777" w:rsidTr="00EF3812">
              <w:tc>
                <w:tcPr>
                  <w:tcW w:w="562" w:type="dxa"/>
                </w:tcPr>
                <w:p w14:paraId="45908647" w14:textId="77777777" w:rsidR="00EF3812" w:rsidRPr="00951FF4" w:rsidRDefault="00EF3812" w:rsidP="00EF3812">
                  <w:pPr>
                    <w:spacing w:afterLines="50" w:after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951FF4">
                    <w:rPr>
                      <w:rFonts w:ascii="Times New Roman" w:eastAsia="標楷體" w:hAnsi="Times New Roman"/>
                      <w:b/>
                      <w:szCs w:val="28"/>
                    </w:rPr>
                    <w:t>1.</w:t>
                  </w:r>
                </w:p>
              </w:tc>
              <w:tc>
                <w:tcPr>
                  <w:tcW w:w="5894" w:type="dxa"/>
                </w:tcPr>
                <w:p w14:paraId="547C3812" w14:textId="77777777" w:rsidR="00EF3812" w:rsidRPr="00951FF4" w:rsidRDefault="00EF3812" w:rsidP="00EF3812">
                  <w:pPr>
                    <w:spacing w:afterLines="50" w:after="180"/>
                    <w:rPr>
                      <w:rFonts w:ascii="Times New Roman" w:eastAsia="標楷體" w:hAnsi="Times New Roman"/>
                      <w:szCs w:val="28"/>
                    </w:rPr>
                  </w:pPr>
                  <w:r w:rsidRPr="00951FF4">
                    <w:rPr>
                      <w:rFonts w:ascii="Times New Roman" w:eastAsia="標楷體" w:hAnsi="Times New Roman"/>
                    </w:rPr>
                    <w:object w:dxaOrig="12045" w:dyaOrig="4335" w14:anchorId="178B7637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279pt;height:132.75pt" o:ole="">
                        <v:imagedata r:id="rId7" o:title=""/>
                      </v:shape>
                      <o:OLEObject Type="Embed" ProgID="PBrush" ShapeID="_x0000_i1025" DrawAspect="Content" ObjectID="_1788937530" r:id="rId8"/>
                    </w:object>
                  </w:r>
                </w:p>
              </w:tc>
              <w:tc>
                <w:tcPr>
                  <w:tcW w:w="536" w:type="dxa"/>
                </w:tcPr>
                <w:p w14:paraId="3C7FF071" w14:textId="77777777" w:rsidR="00EF3812" w:rsidRPr="00951FF4" w:rsidRDefault="00EF3812" w:rsidP="00EF3812">
                  <w:pPr>
                    <w:spacing w:afterLines="50" w:after="180"/>
                    <w:rPr>
                      <w:rFonts w:ascii="Times New Roman" w:eastAsia="標楷體" w:hAnsi="Times New Roman"/>
                      <w:szCs w:val="28"/>
                    </w:rPr>
                  </w:pPr>
                  <w:r w:rsidRPr="00951FF4">
                    <w:rPr>
                      <w:rFonts w:ascii="Times New Roman" w:eastAsia="標楷體" w:hAnsi="Times New Roman"/>
                      <w:b/>
                      <w:szCs w:val="28"/>
                    </w:rPr>
                    <w:t>2.</w:t>
                  </w:r>
                </w:p>
              </w:tc>
              <w:tc>
                <w:tcPr>
                  <w:tcW w:w="5937" w:type="dxa"/>
                </w:tcPr>
                <w:p w14:paraId="1337FA17" w14:textId="77777777" w:rsidR="00EF3812" w:rsidRPr="00951FF4" w:rsidRDefault="00EF3812" w:rsidP="00EF3812">
                  <w:pPr>
                    <w:spacing w:afterLines="50" w:after="180"/>
                    <w:rPr>
                      <w:rFonts w:ascii="Times New Roman" w:eastAsia="標楷體" w:hAnsi="Times New Roman"/>
                      <w:szCs w:val="28"/>
                    </w:rPr>
                  </w:pPr>
                  <w:r w:rsidRPr="00951FF4">
                    <w:rPr>
                      <w:rFonts w:ascii="Times New Roman" w:eastAsia="標楷體" w:hAnsi="Times New Roman"/>
                    </w:rPr>
                    <w:object w:dxaOrig="6855" w:dyaOrig="3885" w14:anchorId="5C42DA18">
                      <v:shape id="_x0000_i1026" type="#_x0000_t75" style="width:236.25pt;height:133.5pt" o:ole="">
                        <v:imagedata r:id="rId9" o:title=""/>
                      </v:shape>
                      <o:OLEObject Type="Embed" ProgID="PBrush" ShapeID="_x0000_i1026" DrawAspect="Content" ObjectID="_1788937531" r:id="rId10"/>
                    </w:object>
                  </w:r>
                </w:p>
              </w:tc>
            </w:tr>
          </w:tbl>
          <w:p w14:paraId="4A09EA24" w14:textId="77777777" w:rsidR="00013121" w:rsidRPr="00951FF4" w:rsidRDefault="008D4F5A" w:rsidP="008F7970">
            <w:pPr>
              <w:numPr>
                <w:ilvl w:val="0"/>
                <w:numId w:val="16"/>
              </w:numPr>
              <w:spacing w:beforeLines="50" w:before="180"/>
              <w:rPr>
                <w:rFonts w:ascii="Times New Roman" w:eastAsia="標楷體" w:hAnsi="Times New Roman"/>
                <w:b/>
                <w:sz w:val="28"/>
                <w:szCs w:val="28"/>
              </w:rPr>
            </w:pPr>
            <w:r w:rsidRPr="00951FF4">
              <w:rPr>
                <w:rFonts w:ascii="Times New Roman" w:eastAsia="標楷體" w:hAnsi="標楷體"/>
                <w:b/>
                <w:sz w:val="28"/>
                <w:szCs w:val="28"/>
              </w:rPr>
              <w:t>填充題</w:t>
            </w:r>
            <w:r w:rsidR="008F7970" w:rsidRPr="00951FF4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  (</w:t>
            </w:r>
            <w:r w:rsidR="00BC242E" w:rsidRPr="00951FF4">
              <w:rPr>
                <w:rFonts w:ascii="Times New Roman" w:eastAsia="標楷體" w:hAnsi="標楷體"/>
                <w:b/>
                <w:sz w:val="28"/>
                <w:szCs w:val="28"/>
              </w:rPr>
              <w:t>每個答案</w:t>
            </w:r>
            <w:r w:rsidR="002563A5" w:rsidRPr="00951FF4">
              <w:rPr>
                <w:rFonts w:ascii="Times New Roman" w:eastAsia="標楷體" w:hAnsi="Times New Roman"/>
                <w:b/>
                <w:sz w:val="28"/>
                <w:szCs w:val="28"/>
              </w:rPr>
              <w:t>3</w:t>
            </w:r>
            <w:r w:rsidR="00BC242E" w:rsidRPr="00951FF4">
              <w:rPr>
                <w:rFonts w:ascii="Times New Roman" w:eastAsia="標楷體" w:hAnsi="標楷體"/>
                <w:b/>
                <w:sz w:val="28"/>
                <w:szCs w:val="28"/>
              </w:rPr>
              <w:t>分，共</w:t>
            </w:r>
            <w:r w:rsidR="002563A5" w:rsidRPr="00951FF4">
              <w:rPr>
                <w:rFonts w:ascii="Times New Roman" w:eastAsia="標楷體" w:hAnsi="Times New Roman"/>
                <w:b/>
                <w:sz w:val="28"/>
                <w:szCs w:val="28"/>
              </w:rPr>
              <w:t>4</w:t>
            </w:r>
            <w:r w:rsidR="00C04B24" w:rsidRPr="00951FF4">
              <w:rPr>
                <w:rFonts w:ascii="Times New Roman" w:eastAsia="標楷體" w:hAnsi="Times New Roman"/>
                <w:b/>
                <w:sz w:val="28"/>
                <w:szCs w:val="28"/>
              </w:rPr>
              <w:t>5</w:t>
            </w:r>
            <w:r w:rsidR="00BC242E" w:rsidRPr="00951FF4">
              <w:rPr>
                <w:rFonts w:ascii="Times New Roman" w:eastAsia="標楷體" w:hAnsi="標楷體"/>
                <w:b/>
                <w:sz w:val="28"/>
                <w:szCs w:val="28"/>
              </w:rPr>
              <w:t>分</w:t>
            </w:r>
            <w:r w:rsidR="00BC242E" w:rsidRPr="00951FF4">
              <w:rPr>
                <w:rFonts w:ascii="Times New Roman" w:eastAsia="標楷體" w:hAnsi="Times New Roman"/>
                <w:b/>
                <w:sz w:val="28"/>
                <w:szCs w:val="28"/>
              </w:rPr>
              <w:t>)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562"/>
              <w:gridCol w:w="12367"/>
            </w:tblGrid>
            <w:tr w:rsidR="003C31BD" w:rsidRPr="006C06E5" w14:paraId="5850FEA9" w14:textId="77777777" w:rsidTr="006C06E5">
              <w:tc>
                <w:tcPr>
                  <w:tcW w:w="562" w:type="dxa"/>
                </w:tcPr>
                <w:p w14:paraId="79683B4B" w14:textId="77777777" w:rsidR="003C31BD" w:rsidRPr="006C06E5" w:rsidRDefault="003C31BD" w:rsidP="006C06E5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6C06E5">
                    <w:rPr>
                      <w:rFonts w:ascii="Times New Roman" w:eastAsia="標楷體" w:hAnsi="Times New Roman"/>
                      <w:b/>
                      <w:szCs w:val="28"/>
                    </w:rPr>
                    <w:t>1.</w:t>
                  </w:r>
                </w:p>
              </w:tc>
              <w:tc>
                <w:tcPr>
                  <w:tcW w:w="12367" w:type="dxa"/>
                </w:tcPr>
                <w:p w14:paraId="2EB7B2BE" w14:textId="77777777" w:rsidR="003C31BD" w:rsidRPr="006C06E5" w:rsidRDefault="003C31BD" w:rsidP="006C06E5">
                  <w:pPr>
                    <w:spacing w:beforeLines="50" w:before="180"/>
                    <w:rPr>
                      <w:rFonts w:ascii="Times New Roman" w:eastAsia="標楷體" w:hAnsi="Times New Roman"/>
                      <w:szCs w:val="28"/>
                    </w:rPr>
                  </w:pPr>
                  <w:r w:rsidRPr="006C06E5">
                    <w:rPr>
                      <w:rFonts w:ascii="Times New Roman" w:eastAsia="標楷體" w:hAnsi="Times New Roman"/>
                      <w:szCs w:val="28"/>
                    </w:rPr>
                    <w:t>(1) 180    (2) 90</w:t>
                  </w:r>
                </w:p>
              </w:tc>
            </w:tr>
            <w:tr w:rsidR="003C31BD" w:rsidRPr="006C06E5" w14:paraId="6A9D58C8" w14:textId="77777777" w:rsidTr="006C06E5">
              <w:tc>
                <w:tcPr>
                  <w:tcW w:w="562" w:type="dxa"/>
                </w:tcPr>
                <w:p w14:paraId="364678DB" w14:textId="77777777" w:rsidR="003C31BD" w:rsidRPr="006C06E5" w:rsidRDefault="003C31BD" w:rsidP="006C06E5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6C06E5">
                    <w:rPr>
                      <w:rFonts w:ascii="Times New Roman" w:eastAsia="標楷體" w:hAnsi="Times New Roman"/>
                      <w:b/>
                      <w:szCs w:val="28"/>
                    </w:rPr>
                    <w:t>2.</w:t>
                  </w:r>
                </w:p>
              </w:tc>
              <w:tc>
                <w:tcPr>
                  <w:tcW w:w="12367" w:type="dxa"/>
                </w:tcPr>
                <w:p w14:paraId="48972CC5" w14:textId="77777777" w:rsidR="003C31BD" w:rsidRPr="006C06E5" w:rsidRDefault="003C31BD" w:rsidP="00C72489">
                  <w:pPr>
                    <w:spacing w:beforeLines="50" w:before="180"/>
                    <w:rPr>
                      <w:rFonts w:ascii="Times New Roman" w:eastAsia="標楷體" w:hAnsi="Times New Roman"/>
                      <w:szCs w:val="28"/>
                    </w:rPr>
                  </w:pPr>
                  <w:r w:rsidRPr="006C06E5">
                    <w:rPr>
                      <w:rFonts w:ascii="Times New Roman" w:eastAsia="標楷體" w:hAnsi="Times New Roman"/>
                      <w:szCs w:val="28"/>
                    </w:rPr>
                    <w:t>(1) BOC   (2) BOD   (3) AO</w:t>
                  </w:r>
                  <w:r w:rsidR="00C72489">
                    <w:rPr>
                      <w:rFonts w:ascii="Times New Roman" w:eastAsia="標楷體" w:hAnsi="Times New Roman" w:hint="eastAsia"/>
                      <w:szCs w:val="28"/>
                    </w:rPr>
                    <w:t>F</w:t>
                  </w:r>
                  <w:r w:rsidRPr="006C06E5">
                    <w:rPr>
                      <w:rFonts w:ascii="Times New Roman" w:eastAsia="標楷體" w:hAnsi="標楷體"/>
                      <w:szCs w:val="28"/>
                    </w:rPr>
                    <w:t>、</w:t>
                  </w:r>
                  <w:r w:rsidR="00C72489">
                    <w:rPr>
                      <w:rFonts w:ascii="Times New Roman" w:eastAsia="標楷體" w:hAnsi="標楷體" w:hint="eastAsia"/>
                      <w:szCs w:val="28"/>
                    </w:rPr>
                    <w:t>B</w:t>
                  </w:r>
                  <w:r w:rsidRPr="006C06E5">
                    <w:rPr>
                      <w:rFonts w:ascii="Times New Roman" w:eastAsia="標楷體" w:hAnsi="Times New Roman"/>
                      <w:szCs w:val="28"/>
                    </w:rPr>
                    <w:t>OE (</w:t>
                  </w:r>
                  <w:r w:rsidRPr="006C06E5">
                    <w:rPr>
                      <w:rFonts w:ascii="Times New Roman" w:eastAsia="標楷體" w:hAnsi="標楷體"/>
                      <w:szCs w:val="28"/>
                    </w:rPr>
                    <w:t>順序可對調</w:t>
                  </w:r>
                  <w:r w:rsidRPr="006C06E5">
                    <w:rPr>
                      <w:rFonts w:ascii="Times New Roman" w:eastAsia="標楷體" w:hAnsi="Times New Roman"/>
                      <w:szCs w:val="28"/>
                    </w:rPr>
                    <w:t>)</w:t>
                  </w:r>
                </w:p>
              </w:tc>
            </w:tr>
            <w:tr w:rsidR="003C31BD" w:rsidRPr="006C06E5" w14:paraId="1DF24D89" w14:textId="77777777" w:rsidTr="006C06E5">
              <w:tc>
                <w:tcPr>
                  <w:tcW w:w="562" w:type="dxa"/>
                </w:tcPr>
                <w:p w14:paraId="3163DAFB" w14:textId="77777777" w:rsidR="003C31BD" w:rsidRPr="006C06E5" w:rsidRDefault="003C31BD" w:rsidP="006C06E5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6C06E5">
                    <w:rPr>
                      <w:rFonts w:ascii="Times New Roman" w:eastAsia="標楷體" w:hAnsi="Times New Roman"/>
                      <w:b/>
                      <w:szCs w:val="28"/>
                    </w:rPr>
                    <w:t>3.</w:t>
                  </w:r>
                </w:p>
              </w:tc>
              <w:tc>
                <w:tcPr>
                  <w:tcW w:w="12367" w:type="dxa"/>
                </w:tcPr>
                <w:p w14:paraId="5ED49F5B" w14:textId="77777777" w:rsidR="003C31BD" w:rsidRPr="006C06E5" w:rsidRDefault="00B75A92" w:rsidP="006C06E5">
                  <w:pPr>
                    <w:spacing w:beforeLines="50" w:before="180"/>
                    <w:rPr>
                      <w:rFonts w:ascii="Times New Roman" w:eastAsia="標楷體" w:hAnsi="Times New Roman"/>
                      <w:szCs w:val="28"/>
                    </w:rPr>
                  </w:pPr>
                  <w:r w:rsidRPr="006C06E5">
                    <w:rPr>
                      <w:rFonts w:ascii="Times New Roman" w:eastAsia="標楷體" w:hAnsi="Times New Roman"/>
                      <w:szCs w:val="28"/>
                    </w:rPr>
                    <w:t xml:space="preserve">(1) </w:t>
                  </w:r>
                  <w:r w:rsidRPr="006C06E5">
                    <w:rPr>
                      <w:rFonts w:ascii="Times New Roman" w:eastAsia="標楷體" w:hAnsi="標楷體"/>
                      <w:szCs w:val="28"/>
                    </w:rPr>
                    <w:t>永不相交</w:t>
                  </w:r>
                  <w:r w:rsidRPr="006C06E5">
                    <w:rPr>
                      <w:rFonts w:ascii="Times New Roman" w:eastAsia="標楷體" w:hAnsi="Times New Roman"/>
                      <w:szCs w:val="28"/>
                    </w:rPr>
                    <w:t xml:space="preserve">         (2) </w:t>
                  </w:r>
                  <w:r w:rsidRPr="006C06E5">
                    <w:rPr>
                      <w:rFonts w:ascii="Times New Roman" w:eastAsia="標楷體" w:hAnsi="標楷體"/>
                      <w:szCs w:val="28"/>
                    </w:rPr>
                    <w:t>垂直</w:t>
                  </w:r>
                  <w:r w:rsidRPr="006C06E5">
                    <w:rPr>
                      <w:rFonts w:ascii="Times New Roman" w:eastAsia="標楷體" w:hAnsi="Times New Roman"/>
                      <w:szCs w:val="28"/>
                    </w:rPr>
                    <w:t xml:space="preserve">         (3) </w:t>
                  </w:r>
                  <w:r w:rsidRPr="006C06E5">
                    <w:rPr>
                      <w:rFonts w:ascii="Times New Roman" w:eastAsia="標楷體" w:hAnsi="標楷體"/>
                      <w:szCs w:val="28"/>
                    </w:rPr>
                    <w:t>直角</w:t>
                  </w:r>
                </w:p>
              </w:tc>
            </w:tr>
            <w:tr w:rsidR="003C31BD" w:rsidRPr="006C06E5" w14:paraId="78A73011" w14:textId="77777777" w:rsidTr="006C06E5">
              <w:tc>
                <w:tcPr>
                  <w:tcW w:w="562" w:type="dxa"/>
                </w:tcPr>
                <w:p w14:paraId="739554B0" w14:textId="77777777" w:rsidR="003C31BD" w:rsidRPr="006C06E5" w:rsidRDefault="003C31BD" w:rsidP="006C06E5">
                  <w:pPr>
                    <w:spacing w:beforeLines="50" w:before="180"/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6C06E5">
                    <w:rPr>
                      <w:rFonts w:ascii="Times New Roman" w:eastAsia="標楷體" w:hAnsi="Times New Roman"/>
                      <w:b/>
                      <w:szCs w:val="28"/>
                    </w:rPr>
                    <w:t>4.</w:t>
                  </w:r>
                </w:p>
              </w:tc>
              <w:tc>
                <w:tcPr>
                  <w:tcW w:w="12367" w:type="dxa"/>
                </w:tcPr>
                <w:p w14:paraId="42DECE90" w14:textId="77777777" w:rsidR="003C31BD" w:rsidRPr="006C06E5" w:rsidRDefault="00B75A92" w:rsidP="006C06E5">
                  <w:pPr>
                    <w:spacing w:beforeLines="50" w:before="180"/>
                    <w:rPr>
                      <w:rFonts w:ascii="Times New Roman" w:eastAsia="標楷體" w:hAnsi="Times New Roman"/>
                      <w:szCs w:val="28"/>
                    </w:rPr>
                  </w:pPr>
                  <w:r w:rsidRPr="006C06E5">
                    <w:rPr>
                      <w:rFonts w:ascii="Times New Roman" w:eastAsia="標楷體" w:hAnsi="Times New Roman"/>
                      <w:szCs w:val="28"/>
                    </w:rPr>
                    <w:t>(1) A      (2) D      (3) C</w:t>
                  </w:r>
                  <w:r w:rsidRPr="006C06E5">
                    <w:rPr>
                      <w:rFonts w:ascii="Times New Roman" w:eastAsia="標楷體" w:hAnsi="標楷體"/>
                      <w:szCs w:val="28"/>
                    </w:rPr>
                    <w:t>、</w:t>
                  </w:r>
                  <w:r w:rsidRPr="006C06E5">
                    <w:rPr>
                      <w:rFonts w:ascii="Times New Roman" w:eastAsia="標楷體" w:hAnsi="Times New Roman"/>
                      <w:szCs w:val="28"/>
                    </w:rPr>
                    <w:t>F</w:t>
                  </w:r>
                  <w:r w:rsidRPr="006C06E5">
                    <w:rPr>
                      <w:rFonts w:ascii="Times New Roman" w:eastAsia="標楷體" w:hAnsi="標楷體"/>
                      <w:szCs w:val="28"/>
                    </w:rPr>
                    <w:t>、</w:t>
                  </w:r>
                  <w:r w:rsidRPr="006C06E5">
                    <w:rPr>
                      <w:rFonts w:ascii="Times New Roman" w:eastAsia="標楷體" w:hAnsi="Times New Roman"/>
                      <w:szCs w:val="28"/>
                    </w:rPr>
                    <w:t>E      (4) B</w:t>
                  </w:r>
                </w:p>
              </w:tc>
            </w:tr>
          </w:tbl>
          <w:p w14:paraId="40EC0080" w14:textId="77777777" w:rsidR="00013121" w:rsidRPr="00951FF4" w:rsidRDefault="008D39ED" w:rsidP="00444779">
            <w:pPr>
              <w:spacing w:beforeLines="50" w:before="180" w:afterLines="50" w:after="180"/>
              <w:rPr>
                <w:rFonts w:ascii="Times New Roman" w:eastAsia="標楷體" w:hAnsi="Times New Roman"/>
                <w:b/>
                <w:sz w:val="28"/>
                <w:szCs w:val="28"/>
              </w:rPr>
            </w:pPr>
            <w:r w:rsidRPr="00951FF4">
              <w:rPr>
                <w:rFonts w:ascii="Times New Roman" w:eastAsia="標楷體" w:hAnsi="標楷體"/>
                <w:b/>
                <w:sz w:val="28"/>
                <w:szCs w:val="28"/>
              </w:rPr>
              <w:t>三</w:t>
            </w:r>
            <w:r w:rsidR="00552270" w:rsidRPr="00951FF4">
              <w:rPr>
                <w:rFonts w:ascii="Times New Roman" w:eastAsia="標楷體" w:hAnsi="標楷體"/>
                <w:b/>
                <w:sz w:val="28"/>
                <w:szCs w:val="28"/>
              </w:rPr>
              <w:t>、</w:t>
            </w:r>
            <w:r w:rsidR="002C4EA0" w:rsidRPr="00951FF4">
              <w:rPr>
                <w:rFonts w:ascii="Times New Roman" w:eastAsia="標楷體" w:hAnsi="標楷體"/>
                <w:b/>
                <w:sz w:val="28"/>
                <w:szCs w:val="28"/>
              </w:rPr>
              <w:t>證明題</w:t>
            </w:r>
            <w:r w:rsidR="002C4EA0" w:rsidRPr="00951FF4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  (</w:t>
            </w:r>
            <w:r w:rsidR="002C4EA0" w:rsidRPr="00951FF4">
              <w:rPr>
                <w:rFonts w:ascii="Times New Roman" w:eastAsia="標楷體" w:hAnsi="標楷體"/>
                <w:b/>
                <w:sz w:val="28"/>
                <w:szCs w:val="28"/>
              </w:rPr>
              <w:t>每題</w:t>
            </w:r>
            <w:r w:rsidR="00780F7F" w:rsidRPr="00951FF4">
              <w:rPr>
                <w:rFonts w:ascii="Times New Roman" w:eastAsia="標楷體" w:hAnsi="Times New Roman"/>
                <w:b/>
                <w:sz w:val="28"/>
                <w:szCs w:val="28"/>
              </w:rPr>
              <w:t>5</w:t>
            </w:r>
            <w:r w:rsidR="004F732E" w:rsidRPr="00951FF4">
              <w:rPr>
                <w:rFonts w:ascii="Times New Roman" w:eastAsia="標楷體" w:hAnsi="標楷體"/>
                <w:b/>
                <w:sz w:val="28"/>
                <w:szCs w:val="28"/>
              </w:rPr>
              <w:t>分，共</w:t>
            </w:r>
            <w:r w:rsidR="00F87094" w:rsidRPr="00951FF4">
              <w:rPr>
                <w:rFonts w:ascii="Times New Roman" w:eastAsia="標楷體" w:hAnsi="Times New Roman"/>
                <w:b/>
                <w:sz w:val="28"/>
                <w:szCs w:val="28"/>
              </w:rPr>
              <w:t>10</w:t>
            </w:r>
            <w:r w:rsidR="004F732E" w:rsidRPr="00951FF4">
              <w:rPr>
                <w:rFonts w:ascii="Times New Roman" w:eastAsia="標楷體" w:hAnsi="標楷體"/>
                <w:b/>
                <w:sz w:val="28"/>
                <w:szCs w:val="28"/>
              </w:rPr>
              <w:t>分</w:t>
            </w:r>
            <w:r w:rsidR="004F732E" w:rsidRPr="00951FF4">
              <w:rPr>
                <w:rFonts w:ascii="Times New Roman" w:eastAsia="標楷體" w:hAnsi="Times New Roman"/>
                <w:b/>
                <w:sz w:val="28"/>
                <w:szCs w:val="28"/>
              </w:rPr>
              <w:t>)</w:t>
            </w:r>
            <w:r w:rsidR="00215A4C" w:rsidRPr="00951FF4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  </w:t>
            </w:r>
            <w:r w:rsidR="00215A4C" w:rsidRPr="00951FF4">
              <w:rPr>
                <w:rFonts w:ascii="Times New Roman" w:eastAsia="標楷體" w:hAnsi="標楷體"/>
                <w:b/>
                <w:sz w:val="28"/>
                <w:szCs w:val="28"/>
              </w:rPr>
              <w:t>解答僅供參考，請閱卷老師自行斟酌給分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567"/>
              <w:gridCol w:w="12367"/>
            </w:tblGrid>
            <w:tr w:rsidR="0065462E" w:rsidRPr="00951FF4" w14:paraId="2CD2D7AE" w14:textId="77777777" w:rsidTr="005A3EAC">
              <w:tc>
                <w:tcPr>
                  <w:tcW w:w="567" w:type="dxa"/>
                </w:tcPr>
                <w:p w14:paraId="38DBFFF3" w14:textId="77777777" w:rsidR="0065462E" w:rsidRPr="00951FF4" w:rsidRDefault="00EF3812" w:rsidP="00A74CE2">
                  <w:pPr>
                    <w:rPr>
                      <w:rFonts w:ascii="Times New Roman" w:eastAsia="標楷體" w:hAnsi="Times New Roman"/>
                      <w:b/>
                      <w:sz w:val="28"/>
                      <w:szCs w:val="28"/>
                    </w:rPr>
                  </w:pPr>
                  <w:r w:rsidRPr="00951FF4">
                    <w:rPr>
                      <w:rFonts w:ascii="Times New Roman" w:eastAsia="標楷體" w:hAnsi="Times New Roman"/>
                      <w:b/>
                      <w:szCs w:val="28"/>
                    </w:rPr>
                    <w:t>1.</w:t>
                  </w:r>
                </w:p>
              </w:tc>
              <w:tc>
                <w:tcPr>
                  <w:tcW w:w="12367" w:type="dxa"/>
                </w:tcPr>
                <w:p w14:paraId="6AF6D1C2" w14:textId="77777777" w:rsidR="005A3EAC" w:rsidRPr="00951FF4" w:rsidRDefault="005A3EAC" w:rsidP="005A3EAC">
                  <w:pPr>
                    <w:rPr>
                      <w:rFonts w:ascii="Times New Roman" w:eastAsia="標楷體" w:hAnsi="Times New Roman"/>
                      <w:b/>
                    </w:rPr>
                  </w:pPr>
                  <w:r w:rsidRPr="00951FF4">
                    <w:rPr>
                      <w:rFonts w:ascii="Times New Roman" w:eastAsia="標楷體" w:hAnsi="標楷體"/>
                      <w:b/>
                    </w:rPr>
                    <w:t>證明：</w:t>
                  </w:r>
                </w:p>
                <w:tbl>
                  <w:tblPr>
                    <w:tblW w:w="0" w:type="auto"/>
                    <w:tblBorders>
                      <w:top w:val="single" w:sz="4" w:space="0" w:color="FFFFFF"/>
                      <w:left w:val="single" w:sz="4" w:space="0" w:color="FFFFFF"/>
                      <w:bottom w:val="single" w:sz="4" w:space="0" w:color="FFFFFF"/>
                      <w:insideV w:val="single" w:sz="4" w:space="0" w:color="auto"/>
                    </w:tblBorders>
                    <w:tblLayout w:type="fixed"/>
                    <w:tblLook w:val="01E0" w:firstRow="1" w:lastRow="1" w:firstColumn="1" w:lastColumn="1" w:noHBand="0" w:noVBand="0"/>
                  </w:tblPr>
                  <w:tblGrid>
                    <w:gridCol w:w="5279"/>
                    <w:gridCol w:w="6662"/>
                  </w:tblGrid>
                  <w:tr w:rsidR="005A3EAC" w:rsidRPr="00951FF4" w14:paraId="0B56C546" w14:textId="77777777" w:rsidTr="005A3EAC">
                    <w:tc>
                      <w:tcPr>
                        <w:tcW w:w="5279" w:type="dxa"/>
                        <w:tcBorders>
                          <w:top w:val="single" w:sz="4" w:space="0" w:color="FFFFFF"/>
                          <w:left w:val="nil"/>
                          <w:bottom w:val="single" w:sz="4" w:space="0" w:color="auto"/>
                        </w:tcBorders>
                      </w:tcPr>
                      <w:p w14:paraId="19DA006E" w14:textId="77777777" w:rsidR="005A3EAC" w:rsidRPr="00951FF4" w:rsidRDefault="005A3EAC" w:rsidP="00ED5B49">
                        <w:pPr>
                          <w:jc w:val="center"/>
                          <w:rPr>
                            <w:rFonts w:ascii="Times New Roman" w:eastAsia="標楷體" w:hAnsi="Times New Roman"/>
                          </w:rPr>
                        </w:pPr>
                        <w:r w:rsidRPr="00951FF4">
                          <w:rPr>
                            <w:rFonts w:ascii="Times New Roman" w:eastAsia="標楷體" w:hAnsi="標楷體"/>
                          </w:rPr>
                          <w:t>敘述</w:t>
                        </w:r>
                      </w:p>
                    </w:tc>
                    <w:tc>
                      <w:tcPr>
                        <w:tcW w:w="6662" w:type="dxa"/>
                        <w:tcBorders>
                          <w:top w:val="single" w:sz="4" w:space="0" w:color="FFFFFF"/>
                          <w:bottom w:val="single" w:sz="4" w:space="0" w:color="auto"/>
                        </w:tcBorders>
                      </w:tcPr>
                      <w:p w14:paraId="5B4F46AA" w14:textId="77777777" w:rsidR="005A3EAC" w:rsidRPr="00951FF4" w:rsidRDefault="005A3EAC" w:rsidP="00ED5B49">
                        <w:pPr>
                          <w:jc w:val="center"/>
                          <w:rPr>
                            <w:rFonts w:ascii="Times New Roman" w:eastAsia="標楷體" w:hAnsi="Times New Roman"/>
                          </w:rPr>
                        </w:pPr>
                        <w:r w:rsidRPr="00951FF4">
                          <w:rPr>
                            <w:rFonts w:ascii="Times New Roman" w:eastAsia="標楷體" w:hAnsi="標楷體"/>
                          </w:rPr>
                          <w:t>理由</w:t>
                        </w:r>
                      </w:p>
                    </w:tc>
                  </w:tr>
                  <w:tr w:rsidR="005A3EAC" w:rsidRPr="00951FF4" w14:paraId="394C5F30" w14:textId="77777777" w:rsidTr="005A3EAC">
                    <w:tc>
                      <w:tcPr>
                        <w:tcW w:w="5279" w:type="dxa"/>
                        <w:tcBorders>
                          <w:top w:val="single" w:sz="4" w:space="0" w:color="auto"/>
                        </w:tcBorders>
                      </w:tcPr>
                      <w:p w14:paraId="1ADAB5EB" w14:textId="77777777" w:rsidR="005A3EAC" w:rsidRPr="00951FF4" w:rsidRDefault="005A3EAC" w:rsidP="00ED5B49">
                        <w:pPr>
                          <w:numPr>
                            <w:ilvl w:val="0"/>
                            <w:numId w:val="8"/>
                          </w:numPr>
                          <w:rPr>
                            <w:rFonts w:ascii="Times New Roman" w:eastAsia="標楷體" w:hAnsi="Times New Roman"/>
                          </w:rPr>
                        </w:pPr>
                        <w:r w:rsidRPr="00951FF4">
                          <w:rPr>
                            <w:rFonts w:ascii="Times New Roman" w:eastAsia="標楷體" w:hAnsi="Times New Roman"/>
                          </w:rPr>
                          <w:sym w:font="Symbol" w:char="F0D0"/>
                        </w:r>
                        <w:r w:rsidRPr="00951FF4">
                          <w:rPr>
                            <w:rFonts w:ascii="Times New Roman" w:eastAsia="標楷體" w:hAnsi="Times New Roman"/>
                          </w:rPr>
                          <w:t>1+</w:t>
                        </w:r>
                        <w:r w:rsidRPr="00951FF4">
                          <w:rPr>
                            <w:rFonts w:ascii="Times New Roman" w:eastAsia="標楷體" w:hAnsi="Times New Roman"/>
                          </w:rPr>
                          <w:sym w:font="Symbol" w:char="F0D0"/>
                        </w:r>
                        <w:r w:rsidRPr="00951FF4">
                          <w:rPr>
                            <w:rFonts w:ascii="Times New Roman" w:eastAsia="標楷體" w:hAnsi="Times New Roman"/>
                          </w:rPr>
                          <w:t>2=180</w:t>
                        </w:r>
                        <w:r w:rsidRPr="00951FF4">
                          <w:rPr>
                            <w:rFonts w:ascii="Times New Roman" w:eastAsia="標楷體" w:hAnsi="Times New Roman"/>
                          </w:rPr>
                          <w:sym w:font="Symbol" w:char="F0B0"/>
                        </w:r>
                      </w:p>
                      <w:p w14:paraId="5381C7A5" w14:textId="77777777" w:rsidR="005A3EAC" w:rsidRPr="00951FF4" w:rsidRDefault="005A3EAC" w:rsidP="00ED5B49">
                        <w:pPr>
                          <w:numPr>
                            <w:ilvl w:val="0"/>
                            <w:numId w:val="8"/>
                          </w:numPr>
                          <w:rPr>
                            <w:rFonts w:ascii="Times New Roman" w:eastAsia="標楷體" w:hAnsi="Times New Roman"/>
                          </w:rPr>
                        </w:pPr>
                        <w:r w:rsidRPr="00951FF4">
                          <w:rPr>
                            <w:rFonts w:ascii="Times New Roman" w:eastAsia="標楷體" w:hAnsi="Times New Roman"/>
                          </w:rPr>
                          <w:sym w:font="Symbol" w:char="F0D0"/>
                        </w:r>
                        <w:r w:rsidRPr="00951FF4">
                          <w:rPr>
                            <w:rFonts w:ascii="Times New Roman" w:eastAsia="標楷體" w:hAnsi="Times New Roman"/>
                          </w:rPr>
                          <w:t>2+</w:t>
                        </w:r>
                        <w:r w:rsidRPr="00951FF4">
                          <w:rPr>
                            <w:rFonts w:ascii="Times New Roman" w:eastAsia="標楷體" w:hAnsi="Times New Roman"/>
                          </w:rPr>
                          <w:sym w:font="Symbol" w:char="F0D0"/>
                        </w:r>
                        <w:r w:rsidRPr="00951FF4">
                          <w:rPr>
                            <w:rFonts w:ascii="Times New Roman" w:eastAsia="標楷體" w:hAnsi="Times New Roman"/>
                          </w:rPr>
                          <w:t>3=180</w:t>
                        </w:r>
                        <w:r w:rsidRPr="00951FF4">
                          <w:rPr>
                            <w:rFonts w:ascii="Times New Roman" w:eastAsia="標楷體" w:hAnsi="Times New Roman"/>
                          </w:rPr>
                          <w:sym w:font="Symbol" w:char="F0B0"/>
                        </w:r>
                        <w:r w:rsidRPr="00951FF4">
                          <w:rPr>
                            <w:rFonts w:ascii="Times New Roman" w:eastAsia="標楷體" w:hAnsi="Times New Roman"/>
                          </w:rPr>
                          <w:t xml:space="preserve"> </w:t>
                        </w:r>
                      </w:p>
                      <w:p w14:paraId="34D4E586" w14:textId="77777777" w:rsidR="005A3EAC" w:rsidRPr="00951FF4" w:rsidRDefault="005A3EAC" w:rsidP="00ED5B49">
                        <w:pPr>
                          <w:numPr>
                            <w:ilvl w:val="0"/>
                            <w:numId w:val="8"/>
                          </w:numPr>
                          <w:rPr>
                            <w:rFonts w:ascii="Times New Roman" w:eastAsia="標楷體" w:hAnsi="Times New Roman"/>
                          </w:rPr>
                        </w:pPr>
                        <w:r w:rsidRPr="00951FF4">
                          <w:rPr>
                            <w:rFonts w:ascii="Times New Roman" w:eastAsia="標楷體" w:hAnsi="Times New Roman"/>
                          </w:rPr>
                          <w:sym w:font="Symbol" w:char="F0D0"/>
                        </w:r>
                        <w:r w:rsidRPr="00951FF4">
                          <w:rPr>
                            <w:rFonts w:ascii="Times New Roman" w:eastAsia="標楷體" w:hAnsi="Times New Roman"/>
                          </w:rPr>
                          <w:t>1</w:t>
                        </w:r>
                        <w:r w:rsidRPr="00951FF4">
                          <w:rPr>
                            <w:rFonts w:ascii="Times New Roman" w:eastAsia="標楷體" w:hAnsi="標楷體"/>
                          </w:rPr>
                          <w:t>－</w:t>
                        </w:r>
                        <w:r w:rsidRPr="00951FF4">
                          <w:rPr>
                            <w:rFonts w:ascii="Times New Roman" w:eastAsia="標楷體" w:hAnsi="Times New Roman"/>
                          </w:rPr>
                          <w:sym w:font="Symbol" w:char="F0D0"/>
                        </w:r>
                        <w:r w:rsidRPr="00951FF4">
                          <w:rPr>
                            <w:rFonts w:ascii="Times New Roman" w:eastAsia="標楷體" w:hAnsi="Times New Roman"/>
                          </w:rPr>
                          <w:t>3=0</w:t>
                        </w:r>
                        <w:r w:rsidRPr="00951FF4">
                          <w:rPr>
                            <w:rFonts w:ascii="Times New Roman" w:eastAsia="標楷體" w:hAnsi="Times New Roman"/>
                          </w:rPr>
                          <w:sym w:font="Symbol" w:char="F0B0"/>
                        </w:r>
                        <w:r w:rsidRPr="00951FF4">
                          <w:rPr>
                            <w:rFonts w:ascii="Times New Roman" w:eastAsia="標楷體" w:hAnsi="Times New Roman"/>
                          </w:rPr>
                          <w:br/>
                        </w:r>
                        <w:r w:rsidRPr="00951FF4">
                          <w:rPr>
                            <w:rFonts w:ascii="標楷體" w:eastAsia="標楷體" w:hAnsi="標楷體"/>
                          </w:rPr>
                          <w:t>∴</w:t>
                        </w:r>
                        <w:r w:rsidRPr="00951FF4">
                          <w:rPr>
                            <w:rFonts w:ascii="Times New Roman" w:eastAsia="標楷體" w:hAnsi="Times New Roman"/>
                          </w:rPr>
                          <w:sym w:font="Symbol" w:char="F0D0"/>
                        </w:r>
                        <w:r w:rsidRPr="00951FF4">
                          <w:rPr>
                            <w:rFonts w:ascii="Times New Roman" w:eastAsia="標楷體" w:hAnsi="Times New Roman"/>
                          </w:rPr>
                          <w:t>1</w:t>
                        </w:r>
                        <w:r w:rsidRPr="00951FF4">
                          <w:rPr>
                            <w:rFonts w:ascii="Times New Roman" w:eastAsia="標楷體" w:hAnsi="標楷體"/>
                          </w:rPr>
                          <w:t>＝</w:t>
                        </w:r>
                        <w:r w:rsidRPr="00951FF4">
                          <w:rPr>
                            <w:rFonts w:ascii="Times New Roman" w:eastAsia="標楷體" w:hAnsi="Times New Roman"/>
                          </w:rPr>
                          <w:sym w:font="Symbol" w:char="F0D0"/>
                        </w:r>
                        <w:r w:rsidRPr="00951FF4">
                          <w:rPr>
                            <w:rFonts w:ascii="Times New Roman" w:eastAsia="標楷體" w:hAnsi="Times New Roman"/>
                          </w:rPr>
                          <w:t>3</w:t>
                        </w:r>
                      </w:p>
                    </w:tc>
                    <w:tc>
                      <w:tcPr>
                        <w:tcW w:w="6662" w:type="dxa"/>
                        <w:tcBorders>
                          <w:top w:val="single" w:sz="4" w:space="0" w:color="auto"/>
                        </w:tcBorders>
                      </w:tcPr>
                      <w:p w14:paraId="667624B0" w14:textId="77777777" w:rsidR="005A3EAC" w:rsidRPr="00951FF4" w:rsidRDefault="005A3EAC" w:rsidP="00ED5B49">
                        <w:pPr>
                          <w:jc w:val="both"/>
                          <w:rPr>
                            <w:rFonts w:ascii="Times New Roman" w:eastAsia="標楷體" w:hAnsi="Times New Roman"/>
                          </w:rPr>
                        </w:pPr>
                        <w:r w:rsidRPr="00951FF4">
                          <w:rPr>
                            <w:rFonts w:ascii="Times New Roman" w:eastAsia="標楷體" w:hAnsi="Times New Roman"/>
                          </w:rPr>
                          <w:pict w14:anchorId="0BB5BAD1">
                            <v:shape id="_x0000_i1027" type="#_x0000_t75" alt="%FontSize=12&#10;%TeXFontSize=12&#10;\documentclass{article}&#10;\pagestyle{empty}&#10;\begin{document}&#10;\[&#10;\overline{AB}&#10;\]&#10;\end{document}" style="width:15.75pt;height:10.5pt" o:bullet="t">
                              <v:imagedata r:id="rId11" o:title="formula_phys"/>
                            </v:shape>
                          </w:pict>
                        </w:r>
                        <w:r w:rsidRPr="00951FF4">
                          <w:rPr>
                            <w:rFonts w:ascii="Times New Roman" w:eastAsia="標楷體" w:hAnsi="標楷體"/>
                          </w:rPr>
                          <w:t>為線段</w:t>
                        </w:r>
                      </w:p>
                      <w:p w14:paraId="5D6A5A10" w14:textId="77777777" w:rsidR="005A3EAC" w:rsidRPr="00951FF4" w:rsidRDefault="005A3EAC" w:rsidP="00ED5B49">
                        <w:pPr>
                          <w:jc w:val="both"/>
                          <w:rPr>
                            <w:rFonts w:ascii="Times New Roman" w:eastAsia="標楷體" w:hAnsi="Times New Roman"/>
                          </w:rPr>
                        </w:pPr>
                        <w:r w:rsidRPr="00951FF4">
                          <w:rPr>
                            <w:rFonts w:ascii="Times New Roman" w:eastAsia="標楷體" w:hAnsi="Times New Roman"/>
                          </w:rPr>
                          <w:pict w14:anchorId="55CC8D36">
                            <v:shape id="_x0000_i1028" type="#_x0000_t75" alt="%FontSize=12&#10;%TeXFontSize=12&#10;\documentclass{article}&#10;\pagestyle{empty}&#10;\begin{document}&#10;\[&#10;\overline{CD}&#10;\]&#10;\end{document}" style="width:17.25pt;height:10.5pt" o:bullet="t">
                              <v:imagedata r:id="rId12" o:title="formula_phys"/>
                            </v:shape>
                          </w:pict>
                        </w:r>
                        <w:r w:rsidRPr="00951FF4">
                          <w:rPr>
                            <w:rFonts w:ascii="Times New Roman" w:eastAsia="標楷體" w:hAnsi="標楷體"/>
                          </w:rPr>
                          <w:t>為線段</w:t>
                        </w:r>
                      </w:p>
                      <w:p w14:paraId="540E07C1" w14:textId="77777777" w:rsidR="005A3EAC" w:rsidRPr="00951FF4" w:rsidRDefault="005A3EAC" w:rsidP="00ED5B49">
                        <w:pPr>
                          <w:jc w:val="both"/>
                          <w:rPr>
                            <w:rFonts w:ascii="Times New Roman" w:eastAsia="標楷體" w:hAnsi="Times New Roman"/>
                          </w:rPr>
                        </w:pPr>
                        <w:r w:rsidRPr="00951FF4">
                          <w:rPr>
                            <w:rFonts w:ascii="Times New Roman" w:eastAsia="標楷體" w:hAnsi="標楷體"/>
                          </w:rPr>
                          <w:t>由</w:t>
                        </w:r>
                        <w:r w:rsidRPr="00951FF4">
                          <w:rPr>
                            <w:rFonts w:ascii="Times New Roman" w:eastAsia="標楷體" w:hAnsi="Times New Roman"/>
                          </w:rPr>
                          <w:t>(1)</w:t>
                        </w:r>
                        <w:r w:rsidRPr="00951FF4">
                          <w:rPr>
                            <w:rFonts w:ascii="Times New Roman" w:eastAsia="標楷體" w:hAnsi="標楷體"/>
                          </w:rPr>
                          <w:t>－</w:t>
                        </w:r>
                        <w:r w:rsidRPr="00951FF4">
                          <w:rPr>
                            <w:rFonts w:ascii="Times New Roman" w:eastAsia="標楷體" w:hAnsi="Times New Roman"/>
                          </w:rPr>
                          <w:t>(2)</w:t>
                        </w:r>
                        <w:r w:rsidRPr="00951FF4">
                          <w:rPr>
                            <w:rFonts w:ascii="Times New Roman" w:eastAsia="標楷體" w:hAnsi="Times New Roman"/>
                          </w:rPr>
                          <w:br/>
                        </w:r>
                        <w:r w:rsidRPr="00951FF4">
                          <w:rPr>
                            <w:rFonts w:ascii="Times New Roman" w:eastAsia="標楷體" w:hAnsi="標楷體"/>
                          </w:rPr>
                          <w:t>等量加法公理</w:t>
                        </w:r>
                      </w:p>
                    </w:tc>
                  </w:tr>
                </w:tbl>
                <w:p w14:paraId="41EC99BE" w14:textId="77777777" w:rsidR="0065462E" w:rsidRPr="00951FF4" w:rsidRDefault="005A3EAC" w:rsidP="00A74CE2">
                  <w:pPr>
                    <w:rPr>
                      <w:rFonts w:ascii="Times New Roman" w:eastAsia="標楷體" w:hAnsi="Times New Roman"/>
                      <w:b/>
                      <w:sz w:val="28"/>
                      <w:szCs w:val="28"/>
                    </w:rPr>
                  </w:pPr>
                  <w:r w:rsidRPr="00951FF4">
                    <w:rPr>
                      <w:rFonts w:ascii="Times New Roman" w:eastAsia="標楷體" w:hAnsi="Times New Roman"/>
                      <w:b/>
                      <w:color w:val="000000"/>
                    </w:rPr>
                    <w:t xml:space="preserve">                                                                                             Q. E. D.</w:t>
                  </w:r>
                </w:p>
              </w:tc>
            </w:tr>
            <w:tr w:rsidR="005A3EAC" w:rsidRPr="00951FF4" w14:paraId="25F68682" w14:textId="77777777" w:rsidTr="005A3EAC">
              <w:tc>
                <w:tcPr>
                  <w:tcW w:w="567" w:type="dxa"/>
                </w:tcPr>
                <w:p w14:paraId="2FA8F6E5" w14:textId="77777777" w:rsidR="005A3EAC" w:rsidRPr="00951FF4" w:rsidRDefault="005A3EAC" w:rsidP="00A74CE2">
                  <w:pPr>
                    <w:rPr>
                      <w:rFonts w:ascii="Times New Roman" w:eastAsia="標楷體" w:hAnsi="Times New Roman"/>
                      <w:b/>
                      <w:szCs w:val="28"/>
                    </w:rPr>
                  </w:pPr>
                  <w:r w:rsidRPr="00951FF4">
                    <w:rPr>
                      <w:rFonts w:ascii="Times New Roman" w:eastAsia="標楷體" w:hAnsi="Times New Roman"/>
                      <w:b/>
                      <w:szCs w:val="28"/>
                    </w:rPr>
                    <w:t>2.</w:t>
                  </w:r>
                </w:p>
              </w:tc>
              <w:tc>
                <w:tcPr>
                  <w:tcW w:w="12367" w:type="dxa"/>
                </w:tcPr>
                <w:p w14:paraId="00146A04" w14:textId="77777777" w:rsidR="00ED5B49" w:rsidRPr="00951FF4" w:rsidRDefault="00ED5B49" w:rsidP="00ED5B49">
                  <w:pPr>
                    <w:pStyle w:val="02-"/>
                    <w:tabs>
                      <w:tab w:val="clear" w:pos="9631"/>
                    </w:tabs>
                    <w:adjustRightInd w:val="0"/>
                    <w:snapToGrid w:val="0"/>
                    <w:rPr>
                      <w:rFonts w:eastAsia="標楷體"/>
                      <w:b/>
                    </w:rPr>
                  </w:pPr>
                  <w:r w:rsidRPr="00951FF4">
                    <w:rPr>
                      <w:rFonts w:eastAsia="標楷體" w:hAnsi="標楷體"/>
                      <w:b/>
                    </w:rPr>
                    <w:t>證明：</w:t>
                  </w:r>
                </w:p>
                <w:tbl>
                  <w:tblPr>
                    <w:tblW w:w="0" w:type="auto"/>
                    <w:tblBorders>
                      <w:top w:val="single" w:sz="4" w:space="0" w:color="FFFFFF"/>
                      <w:left w:val="single" w:sz="4" w:space="0" w:color="FFFFFF"/>
                      <w:bottom w:val="single" w:sz="4" w:space="0" w:color="FFFFFF"/>
                      <w:insideV w:val="single" w:sz="4" w:space="0" w:color="auto"/>
                    </w:tblBorders>
                    <w:tblLayout w:type="fixed"/>
                    <w:tblLook w:val="01E0" w:firstRow="1" w:lastRow="1" w:firstColumn="1" w:lastColumn="1" w:noHBand="0" w:noVBand="0"/>
                  </w:tblPr>
                  <w:tblGrid>
                    <w:gridCol w:w="5279"/>
                    <w:gridCol w:w="6662"/>
                  </w:tblGrid>
                  <w:tr w:rsidR="00ED5B49" w:rsidRPr="00951FF4" w14:paraId="5DD08272" w14:textId="77777777" w:rsidTr="00ED5B49">
                    <w:tc>
                      <w:tcPr>
                        <w:tcW w:w="5279" w:type="dxa"/>
                        <w:tcBorders>
                          <w:top w:val="single" w:sz="4" w:space="0" w:color="FFFFFF"/>
                          <w:left w:val="nil"/>
                          <w:bottom w:val="single" w:sz="4" w:space="0" w:color="auto"/>
                        </w:tcBorders>
                      </w:tcPr>
                      <w:p w14:paraId="2A33BF1F" w14:textId="77777777" w:rsidR="00ED5B49" w:rsidRPr="00951FF4" w:rsidRDefault="00ED5B49" w:rsidP="006C06E5">
                        <w:pPr>
                          <w:jc w:val="center"/>
                          <w:rPr>
                            <w:rFonts w:ascii="Times New Roman" w:eastAsia="標楷體" w:hAnsi="Times New Roman"/>
                            <w:color w:val="000000"/>
                          </w:rPr>
                        </w:pPr>
                        <w:r w:rsidRPr="00951FF4">
                          <w:rPr>
                            <w:rFonts w:ascii="Times New Roman" w:eastAsia="標楷體" w:hAnsi="標楷體"/>
                            <w:color w:val="000000"/>
                          </w:rPr>
                          <w:t>敘述</w:t>
                        </w:r>
                      </w:p>
                    </w:tc>
                    <w:tc>
                      <w:tcPr>
                        <w:tcW w:w="6662" w:type="dxa"/>
                        <w:tcBorders>
                          <w:top w:val="single" w:sz="4" w:space="0" w:color="FFFFFF"/>
                          <w:bottom w:val="single" w:sz="4" w:space="0" w:color="auto"/>
                        </w:tcBorders>
                      </w:tcPr>
                      <w:p w14:paraId="1E37CD6D" w14:textId="77777777" w:rsidR="00ED5B49" w:rsidRPr="00951FF4" w:rsidRDefault="00ED5B49" w:rsidP="006C06E5">
                        <w:pPr>
                          <w:jc w:val="center"/>
                          <w:rPr>
                            <w:rFonts w:ascii="Times New Roman" w:eastAsia="標楷體" w:hAnsi="Times New Roman"/>
                            <w:color w:val="000000"/>
                          </w:rPr>
                        </w:pPr>
                        <w:r w:rsidRPr="00951FF4">
                          <w:rPr>
                            <w:rFonts w:ascii="Times New Roman" w:eastAsia="標楷體" w:hAnsi="標楷體"/>
                            <w:color w:val="000000"/>
                          </w:rPr>
                          <w:t>理由</w:t>
                        </w:r>
                      </w:p>
                    </w:tc>
                  </w:tr>
                  <w:tr w:rsidR="00ED5B49" w:rsidRPr="00951FF4" w14:paraId="4D97018D" w14:textId="77777777" w:rsidTr="00ED5B49">
                    <w:tc>
                      <w:tcPr>
                        <w:tcW w:w="5279" w:type="dxa"/>
                        <w:tcBorders>
                          <w:top w:val="single" w:sz="4" w:space="0" w:color="auto"/>
                        </w:tcBorders>
                      </w:tcPr>
                      <w:p w14:paraId="232943EE" w14:textId="77777777" w:rsidR="00ED5B49" w:rsidRPr="00951FF4" w:rsidRDefault="00ED5B49" w:rsidP="00ED5B49">
                        <w:pPr>
                          <w:spacing w:beforeLines="50" w:before="180"/>
                          <w:jc w:val="both"/>
                          <w:rPr>
                            <w:rFonts w:ascii="Times New Roman" w:eastAsia="標楷體" w:hAnsi="Times New Roman"/>
                            <w:iCs/>
                          </w:rPr>
                        </w:pPr>
                        <w:r w:rsidRPr="00951FF4">
                          <w:rPr>
                            <w:rFonts w:ascii="Times New Roman" w:eastAsia="標楷體" w:hAnsi="Times New Roman"/>
                          </w:rPr>
                          <w:t xml:space="preserve">(1) </w:t>
                        </w:r>
                        <w:r w:rsidRPr="00951FF4">
                          <w:rPr>
                            <w:rFonts w:ascii="標楷體" w:eastAsia="標楷體" w:hAnsi="標楷體"/>
                          </w:rPr>
                          <w:t>∠</w:t>
                        </w:r>
                        <w:r w:rsidRPr="00951FF4">
                          <w:rPr>
                            <w:rFonts w:ascii="Times New Roman" w:eastAsia="標楷體" w:hAnsi="Times New Roman"/>
                          </w:rPr>
                          <w:t>BAD</w:t>
                        </w:r>
                        <w:r w:rsidRPr="00951FF4">
                          <w:rPr>
                            <w:rFonts w:ascii="Times New Roman" w:eastAsia="標楷體" w:hAnsi="標楷體"/>
                          </w:rPr>
                          <w:t>＋</w:t>
                        </w:r>
                        <w:r w:rsidRPr="00951FF4">
                          <w:rPr>
                            <w:rFonts w:ascii="標楷體" w:eastAsia="標楷體" w:hAnsi="標楷體"/>
                          </w:rPr>
                          <w:t>∠</w:t>
                        </w:r>
                        <w:r w:rsidRPr="00951FF4">
                          <w:rPr>
                            <w:rFonts w:ascii="Times New Roman" w:eastAsia="標楷體" w:hAnsi="Times New Roman"/>
                          </w:rPr>
                          <w:t>DAC</w:t>
                        </w:r>
                        <w:r w:rsidRPr="00951FF4">
                          <w:rPr>
                            <w:rFonts w:ascii="Times New Roman" w:eastAsia="標楷體" w:hAnsi="標楷體"/>
                          </w:rPr>
                          <w:t>＝</w:t>
                        </w:r>
                        <w:r w:rsidRPr="00951FF4">
                          <w:rPr>
                            <w:rFonts w:ascii="Times New Roman" w:eastAsia="標楷體" w:hAnsi="Times New Roman"/>
                          </w:rPr>
                          <w:t>90°</w:t>
                        </w:r>
                      </w:p>
                      <w:p w14:paraId="011FC640" w14:textId="77777777" w:rsidR="00ED5B49" w:rsidRPr="00951FF4" w:rsidRDefault="00ED5B49" w:rsidP="00ED5B49">
                        <w:pPr>
                          <w:spacing w:beforeLines="50" w:before="180"/>
                          <w:jc w:val="both"/>
                          <w:rPr>
                            <w:rFonts w:ascii="Times New Roman" w:eastAsia="標楷體" w:hAnsi="Times New Roman"/>
                          </w:rPr>
                        </w:pPr>
                        <w:r w:rsidRPr="00951FF4">
                          <w:rPr>
                            <w:rFonts w:ascii="Times New Roman" w:eastAsia="標楷體" w:hAnsi="Times New Roman"/>
                          </w:rPr>
                          <w:t xml:space="preserve">(2) </w:t>
                        </w:r>
                        <w:r w:rsidRPr="00951FF4">
                          <w:rPr>
                            <w:rFonts w:ascii="標楷體" w:eastAsia="標楷體" w:hAnsi="標楷體"/>
                          </w:rPr>
                          <w:t>∠</w:t>
                        </w:r>
                        <w:r w:rsidRPr="00951FF4">
                          <w:rPr>
                            <w:rFonts w:ascii="Times New Roman" w:eastAsia="標楷體" w:hAnsi="Times New Roman"/>
                          </w:rPr>
                          <w:t>EAD</w:t>
                        </w:r>
                        <w:r w:rsidRPr="00951FF4">
                          <w:rPr>
                            <w:rFonts w:ascii="Times New Roman" w:eastAsia="標楷體" w:hAnsi="標楷體"/>
                          </w:rPr>
                          <w:t>＝</w:t>
                        </w:r>
                        <w:r w:rsidRPr="00951FF4">
                          <w:rPr>
                            <w:rFonts w:ascii="Times New Roman" w:eastAsia="標楷體" w:hAnsi="Times New Roman"/>
                            <w:position w:val="-24"/>
                          </w:rPr>
                          <w:object w:dxaOrig="240" w:dyaOrig="620" w14:anchorId="23522DAE">
                            <v:shape id="_x0000_i1029" type="#_x0000_t75" style="width:12pt;height:30.75pt" o:ole="">
                              <v:imagedata r:id="rId13" o:title=""/>
                            </v:shape>
                            <o:OLEObject Type="Embed" ProgID="Equation.DSMT4" ShapeID="_x0000_i1029" DrawAspect="Content" ObjectID="_1788937532" r:id="rId14"/>
                          </w:object>
                        </w:r>
                        <w:r w:rsidRPr="00951FF4">
                          <w:rPr>
                            <w:rFonts w:ascii="標楷體" w:eastAsia="標楷體" w:hAnsi="標楷體"/>
                          </w:rPr>
                          <w:t>∠</w:t>
                        </w:r>
                        <w:r w:rsidRPr="00951FF4">
                          <w:rPr>
                            <w:rFonts w:ascii="Times New Roman" w:eastAsia="標楷體" w:hAnsi="Times New Roman"/>
                          </w:rPr>
                          <w:t>BAD</w:t>
                        </w:r>
                      </w:p>
                      <w:p w14:paraId="3B052EFC" w14:textId="77777777" w:rsidR="00ED5B49" w:rsidRPr="00951FF4" w:rsidRDefault="00ED5B49" w:rsidP="00ED5B49">
                        <w:pPr>
                          <w:spacing w:beforeLines="50" w:before="180"/>
                          <w:jc w:val="both"/>
                          <w:rPr>
                            <w:rFonts w:ascii="Times New Roman" w:eastAsia="標楷體" w:hAnsi="Times New Roman"/>
                          </w:rPr>
                        </w:pPr>
                        <w:r w:rsidRPr="00951FF4">
                          <w:rPr>
                            <w:rFonts w:ascii="Times New Roman" w:eastAsia="標楷體" w:hAnsi="Times New Roman"/>
                          </w:rPr>
                          <w:t xml:space="preserve">(3) </w:t>
                        </w:r>
                        <w:r w:rsidRPr="00951FF4">
                          <w:rPr>
                            <w:rFonts w:ascii="標楷體" w:eastAsia="標楷體" w:hAnsi="標楷體"/>
                          </w:rPr>
                          <w:t>∠</w:t>
                        </w:r>
                        <w:r w:rsidRPr="00951FF4">
                          <w:rPr>
                            <w:rFonts w:ascii="Times New Roman" w:eastAsia="標楷體" w:hAnsi="Times New Roman"/>
                          </w:rPr>
                          <w:t>DAF</w:t>
                        </w:r>
                        <w:r w:rsidRPr="00951FF4">
                          <w:rPr>
                            <w:rFonts w:ascii="Times New Roman" w:eastAsia="標楷體" w:hAnsi="標楷體"/>
                          </w:rPr>
                          <w:t>＝</w:t>
                        </w:r>
                        <w:r w:rsidRPr="00951FF4">
                          <w:rPr>
                            <w:rFonts w:ascii="Times New Roman" w:eastAsia="標楷體" w:hAnsi="Times New Roman"/>
                            <w:position w:val="-24"/>
                          </w:rPr>
                          <w:object w:dxaOrig="240" w:dyaOrig="620" w14:anchorId="22AF369E">
                            <v:shape id="_x0000_i1030" type="#_x0000_t75" style="width:12pt;height:30.75pt" o:ole="">
                              <v:imagedata r:id="rId13" o:title=""/>
                            </v:shape>
                            <o:OLEObject Type="Embed" ProgID="Equation.DSMT4" ShapeID="_x0000_i1030" DrawAspect="Content" ObjectID="_1788937533" r:id="rId15"/>
                          </w:object>
                        </w:r>
                        <w:r w:rsidRPr="00951FF4">
                          <w:rPr>
                            <w:rFonts w:ascii="標楷體" w:eastAsia="標楷體" w:hAnsi="標楷體"/>
                          </w:rPr>
                          <w:t>∠</w:t>
                        </w:r>
                        <w:r w:rsidRPr="00951FF4">
                          <w:rPr>
                            <w:rFonts w:ascii="Times New Roman" w:eastAsia="標楷體" w:hAnsi="Times New Roman"/>
                          </w:rPr>
                          <w:t>DAC</w:t>
                        </w:r>
                      </w:p>
                      <w:p w14:paraId="50E85A0E" w14:textId="77777777" w:rsidR="00ED5B49" w:rsidRPr="00951FF4" w:rsidRDefault="00ED5B49" w:rsidP="00ED5B49">
                        <w:pPr>
                          <w:spacing w:beforeLines="50" w:before="180"/>
                          <w:jc w:val="both"/>
                          <w:rPr>
                            <w:rFonts w:ascii="Times New Roman" w:eastAsia="標楷體" w:hAnsi="Times New Roman"/>
                            <w:iCs/>
                          </w:rPr>
                        </w:pPr>
                        <w:r w:rsidRPr="00951FF4">
                          <w:rPr>
                            <w:rFonts w:ascii="Times New Roman" w:eastAsia="標楷體" w:hAnsi="Times New Roman"/>
                          </w:rPr>
                          <w:t xml:space="preserve">(4) </w:t>
                        </w:r>
                        <w:r w:rsidRPr="00951FF4">
                          <w:rPr>
                            <w:rFonts w:ascii="標楷體" w:eastAsia="標楷體" w:hAnsi="標楷體"/>
                          </w:rPr>
                          <w:t>∠</w:t>
                        </w:r>
                        <w:r w:rsidRPr="00951FF4">
                          <w:rPr>
                            <w:rFonts w:ascii="Times New Roman" w:eastAsia="標楷體" w:hAnsi="Times New Roman"/>
                          </w:rPr>
                          <w:t>EAF</w:t>
                        </w:r>
                        <w:r w:rsidRPr="00951FF4">
                          <w:rPr>
                            <w:rFonts w:ascii="Times New Roman" w:eastAsia="標楷體" w:hAnsi="標楷體"/>
                          </w:rPr>
                          <w:t>＝</w:t>
                        </w:r>
                        <w:r w:rsidRPr="00951FF4">
                          <w:rPr>
                            <w:rFonts w:ascii="標楷體" w:eastAsia="標楷體" w:hAnsi="標楷體"/>
                          </w:rPr>
                          <w:t>∠</w:t>
                        </w:r>
                        <w:r w:rsidRPr="00951FF4">
                          <w:rPr>
                            <w:rFonts w:ascii="Times New Roman" w:eastAsia="標楷體" w:hAnsi="Times New Roman"/>
                          </w:rPr>
                          <w:t>EAD</w:t>
                        </w:r>
                        <w:r w:rsidRPr="00951FF4">
                          <w:rPr>
                            <w:rFonts w:ascii="Times New Roman" w:eastAsia="標楷體" w:hAnsi="標楷體"/>
                          </w:rPr>
                          <w:t>＋</w:t>
                        </w:r>
                        <w:r w:rsidRPr="00951FF4">
                          <w:rPr>
                            <w:rFonts w:ascii="標楷體" w:eastAsia="標楷體" w:hAnsi="標楷體"/>
                          </w:rPr>
                          <w:t>∠</w:t>
                        </w:r>
                        <w:r w:rsidRPr="00951FF4">
                          <w:rPr>
                            <w:rFonts w:ascii="Times New Roman" w:eastAsia="標楷體" w:hAnsi="Times New Roman"/>
                          </w:rPr>
                          <w:t>DAF</w:t>
                        </w:r>
                        <w:r w:rsidRPr="00951FF4">
                          <w:rPr>
                            <w:rFonts w:ascii="Times New Roman" w:eastAsia="標楷體" w:hAnsi="Times New Roman"/>
                          </w:rPr>
                          <w:br/>
                          <w:t xml:space="preserve">         </w:t>
                        </w:r>
                        <w:r w:rsidRPr="00951FF4">
                          <w:rPr>
                            <w:rFonts w:ascii="Times New Roman" w:eastAsia="標楷體" w:hAnsi="標楷體"/>
                          </w:rPr>
                          <w:t>＝</w:t>
                        </w:r>
                        <w:r w:rsidRPr="00951FF4">
                          <w:rPr>
                            <w:rFonts w:ascii="Times New Roman" w:eastAsia="標楷體" w:hAnsi="Times New Roman"/>
                            <w:position w:val="-24"/>
                          </w:rPr>
                          <w:object w:dxaOrig="240" w:dyaOrig="620" w14:anchorId="36CF0D09">
                            <v:shape id="_x0000_i1031" type="#_x0000_t75" style="width:12pt;height:30.75pt" o:ole="">
                              <v:imagedata r:id="rId13" o:title=""/>
                            </v:shape>
                            <o:OLEObject Type="Embed" ProgID="Equation.DSMT4" ShapeID="_x0000_i1031" DrawAspect="Content" ObjectID="_1788937534" r:id="rId16"/>
                          </w:object>
                        </w:r>
                        <w:r w:rsidRPr="00951FF4">
                          <w:rPr>
                            <w:rFonts w:ascii="標楷體" w:eastAsia="標楷體" w:hAnsi="標楷體"/>
                          </w:rPr>
                          <w:t>∠</w:t>
                        </w:r>
                        <w:r w:rsidRPr="00951FF4">
                          <w:rPr>
                            <w:rFonts w:ascii="Times New Roman" w:eastAsia="標楷體" w:hAnsi="Times New Roman"/>
                          </w:rPr>
                          <w:t>BAD</w:t>
                        </w:r>
                        <w:r w:rsidRPr="00951FF4">
                          <w:rPr>
                            <w:rFonts w:ascii="Times New Roman" w:eastAsia="標楷體" w:hAnsi="標楷體"/>
                          </w:rPr>
                          <w:t>＋</w:t>
                        </w:r>
                        <w:r w:rsidRPr="00951FF4">
                          <w:rPr>
                            <w:rFonts w:ascii="Times New Roman" w:eastAsia="標楷體" w:hAnsi="Times New Roman"/>
                            <w:position w:val="-24"/>
                          </w:rPr>
                          <w:object w:dxaOrig="240" w:dyaOrig="620" w14:anchorId="4033F09B">
                            <v:shape id="_x0000_i1032" type="#_x0000_t75" style="width:12pt;height:30.75pt" o:ole="">
                              <v:imagedata r:id="rId13" o:title=""/>
                            </v:shape>
                            <o:OLEObject Type="Embed" ProgID="Equation.DSMT4" ShapeID="_x0000_i1032" DrawAspect="Content" ObjectID="_1788937535" r:id="rId17"/>
                          </w:object>
                        </w:r>
                        <w:r w:rsidRPr="00951FF4">
                          <w:rPr>
                            <w:rFonts w:ascii="標楷體" w:eastAsia="標楷體" w:hAnsi="標楷體"/>
                          </w:rPr>
                          <w:t>∠</w:t>
                        </w:r>
                        <w:r w:rsidRPr="00951FF4">
                          <w:rPr>
                            <w:rFonts w:ascii="Times New Roman" w:eastAsia="標楷體" w:hAnsi="Times New Roman"/>
                          </w:rPr>
                          <w:t>DAC</w:t>
                        </w:r>
                        <w:r w:rsidRPr="00951FF4">
                          <w:rPr>
                            <w:rFonts w:ascii="Times New Roman" w:eastAsia="標楷體" w:hAnsi="Times New Roman"/>
                          </w:rPr>
                          <w:br/>
                          <w:t xml:space="preserve">         </w:t>
                        </w:r>
                        <w:r w:rsidRPr="00951FF4">
                          <w:rPr>
                            <w:rFonts w:ascii="Times New Roman" w:eastAsia="標楷體" w:hAnsi="標楷體"/>
                          </w:rPr>
                          <w:t>＝</w:t>
                        </w:r>
                        <w:r w:rsidRPr="00951FF4">
                          <w:rPr>
                            <w:rFonts w:ascii="Times New Roman" w:eastAsia="標楷體" w:hAnsi="Times New Roman"/>
                            <w:position w:val="-24"/>
                          </w:rPr>
                          <w:object w:dxaOrig="240" w:dyaOrig="620" w14:anchorId="23A23816">
                            <v:shape id="_x0000_i1033" type="#_x0000_t75" style="width:12pt;height:30.75pt" o:ole="">
                              <v:imagedata r:id="rId13" o:title=""/>
                            </v:shape>
                            <o:OLEObject Type="Embed" ProgID="Equation.DSMT4" ShapeID="_x0000_i1033" DrawAspect="Content" ObjectID="_1788937536" r:id="rId18"/>
                          </w:object>
                        </w:r>
                        <w:r w:rsidRPr="00951FF4">
                          <w:rPr>
                            <w:rFonts w:ascii="Times New Roman" w:eastAsia="標楷體" w:hAnsi="Times New Roman"/>
                          </w:rPr>
                          <w:t>(</w:t>
                        </w:r>
                        <w:r w:rsidRPr="00951FF4">
                          <w:rPr>
                            <w:rFonts w:ascii="標楷體" w:eastAsia="標楷體" w:hAnsi="標楷體"/>
                          </w:rPr>
                          <w:t>∠</w:t>
                        </w:r>
                        <w:r w:rsidRPr="00951FF4">
                          <w:rPr>
                            <w:rFonts w:ascii="Times New Roman" w:eastAsia="標楷體" w:hAnsi="Times New Roman"/>
                          </w:rPr>
                          <w:t>BAD</w:t>
                        </w:r>
                        <w:r w:rsidRPr="00951FF4">
                          <w:rPr>
                            <w:rFonts w:ascii="Times New Roman" w:eastAsia="標楷體" w:hAnsi="標楷體"/>
                          </w:rPr>
                          <w:t>＋</w:t>
                        </w:r>
                        <w:r w:rsidRPr="00951FF4">
                          <w:rPr>
                            <w:rFonts w:ascii="標楷體" w:eastAsia="標楷體" w:hAnsi="標楷體"/>
                          </w:rPr>
                          <w:t>∠</w:t>
                        </w:r>
                        <w:r w:rsidRPr="00951FF4">
                          <w:rPr>
                            <w:rFonts w:ascii="Times New Roman" w:eastAsia="標楷體" w:hAnsi="Times New Roman"/>
                          </w:rPr>
                          <w:t>DAC)</w:t>
                        </w:r>
                        <w:r w:rsidRPr="00951FF4">
                          <w:rPr>
                            <w:rFonts w:ascii="Times New Roman" w:eastAsia="標楷體" w:hAnsi="Times New Roman"/>
                          </w:rPr>
                          <w:br/>
                          <w:t xml:space="preserve">         </w:t>
                        </w:r>
                        <w:r w:rsidRPr="00951FF4">
                          <w:rPr>
                            <w:rFonts w:ascii="Times New Roman" w:eastAsia="標楷體" w:hAnsi="標楷體"/>
                          </w:rPr>
                          <w:t>＝</w:t>
                        </w:r>
                        <w:r w:rsidRPr="00951FF4">
                          <w:rPr>
                            <w:rFonts w:ascii="Times New Roman" w:eastAsia="標楷體" w:hAnsi="Times New Roman"/>
                            <w:position w:val="-24"/>
                          </w:rPr>
                          <w:object w:dxaOrig="240" w:dyaOrig="620" w14:anchorId="214E6C4D">
                            <v:shape id="_x0000_i1034" type="#_x0000_t75" style="width:12pt;height:30.75pt" o:ole="">
                              <v:imagedata r:id="rId13" o:title=""/>
                            </v:shape>
                            <o:OLEObject Type="Embed" ProgID="Equation.DSMT4" ShapeID="_x0000_i1034" DrawAspect="Content" ObjectID="_1788937537" r:id="rId19"/>
                          </w:object>
                        </w:r>
                        <w:r w:rsidRPr="00951FF4">
                          <w:rPr>
                            <w:rFonts w:ascii="Times New Roman" w:eastAsia="標楷體" w:hAnsi="Times New Roman"/>
                          </w:rPr>
                          <w:t>×90°</w:t>
                        </w:r>
                        <w:r w:rsidRPr="00951FF4">
                          <w:rPr>
                            <w:rFonts w:ascii="Times New Roman" w:eastAsia="標楷體" w:hAnsi="標楷體"/>
                          </w:rPr>
                          <w:t>＝</w:t>
                        </w:r>
                        <w:r w:rsidRPr="00951FF4">
                          <w:rPr>
                            <w:rFonts w:ascii="Times New Roman" w:eastAsia="標楷體" w:hAnsi="Times New Roman"/>
                          </w:rPr>
                          <w:t>45°</w:t>
                        </w:r>
                      </w:p>
                    </w:tc>
                    <w:tc>
                      <w:tcPr>
                        <w:tcW w:w="6662" w:type="dxa"/>
                        <w:tcBorders>
                          <w:top w:val="single" w:sz="4" w:space="0" w:color="auto"/>
                        </w:tcBorders>
                      </w:tcPr>
                      <w:p w14:paraId="7CD3AE96" w14:textId="77777777" w:rsidR="00ED5B49" w:rsidRPr="00951FF4" w:rsidRDefault="00ED5B49" w:rsidP="00ED5B49">
                        <w:pPr>
                          <w:spacing w:beforeLines="50" w:before="180"/>
                          <w:jc w:val="both"/>
                          <w:rPr>
                            <w:rFonts w:ascii="Times New Roman" w:eastAsia="標楷體" w:hAnsi="Times New Roman"/>
                          </w:rPr>
                        </w:pPr>
                        <w:r w:rsidRPr="00951FF4">
                          <w:rPr>
                            <w:rFonts w:ascii="Times New Roman" w:eastAsia="標楷體" w:hAnsi="標楷體"/>
                          </w:rPr>
                          <w:t>已知</w:t>
                        </w:r>
                        <w:r w:rsidRPr="00951FF4">
                          <w:rPr>
                            <w:rFonts w:ascii="標楷體" w:eastAsia="標楷體" w:hAnsi="標楷體"/>
                          </w:rPr>
                          <w:t>∠</w:t>
                        </w:r>
                        <w:r w:rsidRPr="00951FF4">
                          <w:rPr>
                            <w:rFonts w:ascii="Times New Roman" w:eastAsia="標楷體" w:hAnsi="Times New Roman"/>
                          </w:rPr>
                          <w:t>BAD</w:t>
                        </w:r>
                        <w:r w:rsidRPr="00951FF4">
                          <w:rPr>
                            <w:rFonts w:ascii="Times New Roman" w:eastAsia="標楷體" w:hAnsi="標楷體"/>
                          </w:rPr>
                          <w:t>與</w:t>
                        </w:r>
                        <w:r w:rsidRPr="00951FF4">
                          <w:rPr>
                            <w:rFonts w:ascii="標楷體" w:eastAsia="標楷體" w:hAnsi="標楷體"/>
                          </w:rPr>
                          <w:t>∠</w:t>
                        </w:r>
                        <w:r w:rsidRPr="00951FF4">
                          <w:rPr>
                            <w:rFonts w:ascii="Times New Roman" w:eastAsia="標楷體" w:hAnsi="Times New Roman"/>
                          </w:rPr>
                          <w:t>DAC</w:t>
                        </w:r>
                        <w:r w:rsidRPr="00951FF4">
                          <w:rPr>
                            <w:rFonts w:ascii="Times New Roman" w:eastAsia="標楷體" w:hAnsi="標楷體"/>
                          </w:rPr>
                          <w:t>互為餘角</w:t>
                        </w:r>
                      </w:p>
                      <w:p w14:paraId="5FDDB916" w14:textId="77777777" w:rsidR="00ED5B49" w:rsidRPr="00951FF4" w:rsidRDefault="00ED5B49" w:rsidP="00ED5B49">
                        <w:pPr>
                          <w:pStyle w:val="02-"/>
                          <w:tabs>
                            <w:tab w:val="clear" w:pos="9631"/>
                          </w:tabs>
                          <w:adjustRightInd w:val="0"/>
                          <w:snapToGrid w:val="0"/>
                          <w:spacing w:beforeLines="100" w:before="360"/>
                          <w:rPr>
                            <w:rFonts w:eastAsia="標楷體"/>
                          </w:rPr>
                        </w:pPr>
                        <w:r w:rsidRPr="00951FF4">
                          <w:rPr>
                            <w:rFonts w:eastAsia="標楷體" w:hAnsi="標楷體"/>
                          </w:rPr>
                          <w:t>已知</w:t>
                        </w:r>
                        <w:r w:rsidRPr="00951FF4">
                          <w:rPr>
                            <w:rFonts w:eastAsia="標楷體"/>
                            <w:noProof/>
                          </w:rPr>
                          <w:pict w14:anchorId="589D8450">
                            <v:shape id="圖片 63" o:spid="_x0000_i1035" type="#_x0000_t75" alt="%FontSize=12&#10;%TeXFontSize=12&#10;\documentclass{article}&#10;\pagestyle{empty}&#10;\begin{document}&#10;\[&#10;\overline{AE}&#10;\]&#10;\end{document}" style="width:16.5pt;height:10.5pt;visibility:visible">
                              <v:imagedata r:id="rId20" o:title="end{document}"/>
                            </v:shape>
                          </w:pict>
                        </w:r>
                        <w:r w:rsidRPr="00951FF4">
                          <w:rPr>
                            <w:rFonts w:eastAsia="標楷體" w:hAnsi="標楷體"/>
                            <w:noProof/>
                          </w:rPr>
                          <w:t>為</w:t>
                        </w:r>
                        <w:r w:rsidRPr="00951FF4">
                          <w:rPr>
                            <w:rFonts w:ascii="標楷體" w:eastAsia="標楷體" w:hAnsi="標楷體"/>
                          </w:rPr>
                          <w:t>∠</w:t>
                        </w:r>
                        <w:r w:rsidRPr="00951FF4">
                          <w:rPr>
                            <w:rFonts w:eastAsia="標楷體"/>
                          </w:rPr>
                          <w:t>BAD</w:t>
                        </w:r>
                        <w:r w:rsidRPr="00951FF4">
                          <w:rPr>
                            <w:rFonts w:eastAsia="標楷體" w:hAnsi="標楷體"/>
                          </w:rPr>
                          <w:t>的角平分線</w:t>
                        </w:r>
                      </w:p>
                      <w:p w14:paraId="58125FED" w14:textId="77777777" w:rsidR="00ED5B49" w:rsidRPr="00951FF4" w:rsidRDefault="00ED5B49" w:rsidP="00ED5B49">
                        <w:pPr>
                          <w:pStyle w:val="02-"/>
                          <w:tabs>
                            <w:tab w:val="clear" w:pos="9631"/>
                          </w:tabs>
                          <w:adjustRightInd w:val="0"/>
                          <w:snapToGrid w:val="0"/>
                          <w:spacing w:beforeLines="170" w:before="612"/>
                          <w:rPr>
                            <w:rFonts w:eastAsia="標楷體"/>
                          </w:rPr>
                        </w:pPr>
                        <w:r w:rsidRPr="00951FF4">
                          <w:rPr>
                            <w:rFonts w:eastAsia="標楷體" w:hAnsi="標楷體"/>
                            <w:noProof/>
                          </w:rPr>
                          <w:t>已知</w:t>
                        </w:r>
                        <w:r w:rsidRPr="00951FF4">
                          <w:rPr>
                            <w:rFonts w:eastAsia="標楷體"/>
                            <w:noProof/>
                          </w:rPr>
                          <w:pict w14:anchorId="2DE9CFB3">
                            <v:shape id="圖片 64" o:spid="_x0000_i1036" type="#_x0000_t75" alt="%FontSize=12&#10;%TeXFontSize=12&#10;\documentclass{article}&#10;\pagestyle{empty}&#10;\begin{document}&#10;\[&#10;\overline{AF}&#10;\]&#10;\end{document}" style="width:16.5pt;height:10.5pt;visibility:visible">
                              <v:imagedata r:id="rId21" o:title="end{document}"/>
                            </v:shape>
                          </w:pict>
                        </w:r>
                        <w:r w:rsidRPr="00951FF4">
                          <w:rPr>
                            <w:rFonts w:eastAsia="標楷體" w:hAnsi="標楷體"/>
                            <w:noProof/>
                          </w:rPr>
                          <w:t>為</w:t>
                        </w:r>
                        <w:r w:rsidRPr="00951FF4">
                          <w:rPr>
                            <w:rFonts w:ascii="標楷體" w:eastAsia="標楷體" w:hAnsi="標楷體"/>
                          </w:rPr>
                          <w:t>∠</w:t>
                        </w:r>
                        <w:r w:rsidRPr="00951FF4">
                          <w:rPr>
                            <w:rFonts w:eastAsia="標楷體"/>
                          </w:rPr>
                          <w:t>DAC</w:t>
                        </w:r>
                        <w:r w:rsidRPr="00951FF4">
                          <w:rPr>
                            <w:rFonts w:eastAsia="標楷體" w:hAnsi="標楷體"/>
                          </w:rPr>
                          <w:t>的角平分線</w:t>
                        </w:r>
                      </w:p>
                      <w:p w14:paraId="53F6E641" w14:textId="77777777" w:rsidR="00ED5B49" w:rsidRPr="00951FF4" w:rsidRDefault="00ED5B49" w:rsidP="006C06E5">
                        <w:pPr>
                          <w:pStyle w:val="02-"/>
                          <w:tabs>
                            <w:tab w:val="clear" w:pos="9631"/>
                          </w:tabs>
                          <w:adjustRightInd w:val="0"/>
                          <w:snapToGrid w:val="0"/>
                          <w:rPr>
                            <w:rFonts w:eastAsia="標楷體"/>
                          </w:rPr>
                        </w:pPr>
                      </w:p>
                      <w:p w14:paraId="41EC3FAD" w14:textId="77777777" w:rsidR="00ED5B49" w:rsidRPr="00951FF4" w:rsidRDefault="00ED5B49" w:rsidP="00ED5B49">
                        <w:pPr>
                          <w:pStyle w:val="02-"/>
                          <w:tabs>
                            <w:tab w:val="clear" w:pos="9631"/>
                          </w:tabs>
                          <w:adjustRightInd w:val="0"/>
                          <w:snapToGrid w:val="0"/>
                          <w:spacing w:beforeLines="50" w:before="180"/>
                          <w:rPr>
                            <w:rFonts w:eastAsia="標楷體"/>
                          </w:rPr>
                        </w:pPr>
                        <w:r w:rsidRPr="00951FF4">
                          <w:rPr>
                            <w:rFonts w:eastAsia="標楷體" w:hAnsi="標楷體"/>
                          </w:rPr>
                          <w:t>如圖</w:t>
                        </w:r>
                        <w:r w:rsidRPr="00951FF4">
                          <w:rPr>
                            <w:rFonts w:eastAsia="標楷體"/>
                          </w:rPr>
                          <w:t>(</w:t>
                        </w:r>
                        <w:r w:rsidRPr="00951FF4">
                          <w:rPr>
                            <w:rFonts w:eastAsia="標楷體" w:hAnsi="標楷體"/>
                          </w:rPr>
                          <w:t>三</w:t>
                        </w:r>
                        <w:r w:rsidRPr="00951FF4">
                          <w:rPr>
                            <w:rFonts w:eastAsia="標楷體"/>
                          </w:rPr>
                          <w:t>)</w:t>
                        </w:r>
                        <w:r w:rsidRPr="00951FF4">
                          <w:rPr>
                            <w:rFonts w:eastAsia="標楷體" w:hAnsi="標楷體"/>
                          </w:rPr>
                          <w:t>所示，</w:t>
                        </w:r>
                        <w:r w:rsidRPr="00951FF4">
                          <w:rPr>
                            <w:rFonts w:ascii="標楷體" w:eastAsia="標楷體" w:hAnsi="標楷體"/>
                          </w:rPr>
                          <w:t>∠</w:t>
                        </w:r>
                        <w:r w:rsidRPr="00951FF4">
                          <w:rPr>
                            <w:rFonts w:eastAsia="標楷體"/>
                          </w:rPr>
                          <w:t>EAF</w:t>
                        </w:r>
                        <w:r w:rsidRPr="00951FF4">
                          <w:rPr>
                            <w:rFonts w:eastAsia="標楷體" w:hAnsi="標楷體"/>
                          </w:rPr>
                          <w:t>＝</w:t>
                        </w:r>
                        <w:r w:rsidRPr="00951FF4">
                          <w:rPr>
                            <w:rFonts w:ascii="標楷體" w:eastAsia="標楷體" w:hAnsi="標楷體"/>
                          </w:rPr>
                          <w:t>∠</w:t>
                        </w:r>
                        <w:r w:rsidRPr="00951FF4">
                          <w:rPr>
                            <w:rFonts w:eastAsia="標楷體"/>
                          </w:rPr>
                          <w:t>EAD</w:t>
                        </w:r>
                        <w:r w:rsidRPr="00951FF4">
                          <w:rPr>
                            <w:rFonts w:eastAsia="標楷體" w:hAnsi="標楷體"/>
                          </w:rPr>
                          <w:t>＋</w:t>
                        </w:r>
                        <w:r w:rsidRPr="00951FF4">
                          <w:rPr>
                            <w:rFonts w:ascii="標楷體" w:eastAsia="標楷體" w:hAnsi="標楷體"/>
                          </w:rPr>
                          <w:t>∠</w:t>
                        </w:r>
                        <w:r w:rsidRPr="00951FF4">
                          <w:rPr>
                            <w:rFonts w:eastAsia="標楷體"/>
                          </w:rPr>
                          <w:t>DAF</w:t>
                        </w:r>
                      </w:p>
                      <w:p w14:paraId="1F53B78D" w14:textId="77777777" w:rsidR="00ED5B49" w:rsidRPr="00951FF4" w:rsidRDefault="00ED5B49" w:rsidP="00ED5B49">
                        <w:pPr>
                          <w:pStyle w:val="02-"/>
                          <w:tabs>
                            <w:tab w:val="clear" w:pos="9631"/>
                          </w:tabs>
                          <w:adjustRightInd w:val="0"/>
                          <w:snapToGrid w:val="0"/>
                          <w:spacing w:beforeLines="50" w:before="180"/>
                          <w:rPr>
                            <w:rFonts w:eastAsia="標楷體"/>
                          </w:rPr>
                        </w:pPr>
                        <w:r w:rsidRPr="00951FF4">
                          <w:rPr>
                            <w:rFonts w:eastAsia="標楷體" w:hAnsi="標楷體"/>
                          </w:rPr>
                          <w:t>將</w:t>
                        </w:r>
                        <w:r w:rsidRPr="00951FF4">
                          <w:rPr>
                            <w:rFonts w:eastAsia="標楷體"/>
                          </w:rPr>
                          <w:t xml:space="preserve">(2) </w:t>
                        </w:r>
                        <w:r w:rsidRPr="00951FF4">
                          <w:rPr>
                            <w:rFonts w:eastAsia="標楷體" w:hAnsi="標楷體"/>
                          </w:rPr>
                          <w:t>＆</w:t>
                        </w:r>
                        <w:r w:rsidRPr="00951FF4">
                          <w:rPr>
                            <w:rFonts w:eastAsia="標楷體"/>
                          </w:rPr>
                          <w:t xml:space="preserve"> (3) </w:t>
                        </w:r>
                        <w:r w:rsidRPr="00951FF4">
                          <w:rPr>
                            <w:rFonts w:eastAsia="標楷體" w:hAnsi="標楷體"/>
                          </w:rPr>
                          <w:t>代入</w:t>
                        </w:r>
                      </w:p>
                      <w:p w14:paraId="69B55EAF" w14:textId="77777777" w:rsidR="00ED5B49" w:rsidRPr="00951FF4" w:rsidRDefault="00ED5B49" w:rsidP="00ED5B49">
                        <w:pPr>
                          <w:pStyle w:val="02-"/>
                          <w:tabs>
                            <w:tab w:val="clear" w:pos="9631"/>
                          </w:tabs>
                          <w:adjustRightInd w:val="0"/>
                          <w:snapToGrid w:val="0"/>
                          <w:spacing w:beforeLines="80" w:before="288"/>
                          <w:rPr>
                            <w:rFonts w:eastAsia="標楷體"/>
                          </w:rPr>
                        </w:pPr>
                        <w:r w:rsidRPr="00951FF4">
                          <w:rPr>
                            <w:rFonts w:eastAsia="標楷體" w:hAnsi="標楷體"/>
                          </w:rPr>
                          <w:t>提出</w:t>
                        </w:r>
                        <w:r w:rsidRPr="00951FF4">
                          <w:rPr>
                            <w:rFonts w:eastAsia="標楷體"/>
                            <w:position w:val="-24"/>
                          </w:rPr>
                          <w:object w:dxaOrig="240" w:dyaOrig="620" w14:anchorId="7DD1C94F">
                            <v:shape id="_x0000_i1037" type="#_x0000_t75" style="width:12pt;height:30.75pt" o:ole="">
                              <v:imagedata r:id="rId13" o:title=""/>
                            </v:shape>
                            <o:OLEObject Type="Embed" ProgID="Equation.DSMT4" ShapeID="_x0000_i1037" DrawAspect="Content" ObjectID="_1788937538" r:id="rId22"/>
                          </w:object>
                        </w:r>
                      </w:p>
                      <w:p w14:paraId="6DFE3DD5" w14:textId="77777777" w:rsidR="00ED5B49" w:rsidRPr="00951FF4" w:rsidRDefault="00ED5B49" w:rsidP="00ED5B49">
                        <w:pPr>
                          <w:pStyle w:val="02-"/>
                          <w:tabs>
                            <w:tab w:val="clear" w:pos="9631"/>
                          </w:tabs>
                          <w:adjustRightInd w:val="0"/>
                          <w:snapToGrid w:val="0"/>
                          <w:spacing w:beforeLines="50" w:before="180"/>
                          <w:rPr>
                            <w:rFonts w:eastAsia="標楷體"/>
                          </w:rPr>
                        </w:pPr>
                        <w:r w:rsidRPr="00951FF4">
                          <w:rPr>
                            <w:rFonts w:eastAsia="標楷體" w:hAnsi="標楷體"/>
                          </w:rPr>
                          <w:t>將</w:t>
                        </w:r>
                        <w:r w:rsidRPr="00951FF4">
                          <w:rPr>
                            <w:rFonts w:eastAsia="標楷體"/>
                          </w:rPr>
                          <w:t xml:space="preserve">(1) </w:t>
                        </w:r>
                        <w:r w:rsidRPr="00951FF4">
                          <w:rPr>
                            <w:rFonts w:eastAsia="標楷體" w:hAnsi="標楷體"/>
                          </w:rPr>
                          <w:t>代入</w:t>
                        </w:r>
                      </w:p>
                    </w:tc>
                  </w:tr>
                </w:tbl>
                <w:p w14:paraId="35234ABA" w14:textId="77777777" w:rsidR="005A3EAC" w:rsidRPr="00951FF4" w:rsidRDefault="005A3EAC" w:rsidP="005A3EAC">
                  <w:pPr>
                    <w:rPr>
                      <w:rFonts w:ascii="Times New Roman" w:eastAsia="標楷體" w:hAnsi="Times New Roman"/>
                      <w:b/>
                    </w:rPr>
                  </w:pPr>
                </w:p>
              </w:tc>
            </w:tr>
          </w:tbl>
          <w:p w14:paraId="7D92E0E5" w14:textId="77777777" w:rsidR="00013121" w:rsidRPr="00951FF4" w:rsidRDefault="00013121" w:rsidP="007F1AFF">
            <w:pPr>
              <w:pStyle w:val="02-"/>
              <w:tabs>
                <w:tab w:val="clear" w:pos="9631"/>
              </w:tabs>
              <w:adjustRightInd w:val="0"/>
              <w:snapToGrid w:val="0"/>
              <w:rPr>
                <w:rFonts w:eastAsia="標楷體"/>
                <w:sz w:val="28"/>
                <w:szCs w:val="28"/>
              </w:rPr>
            </w:pPr>
          </w:p>
        </w:tc>
      </w:tr>
    </w:tbl>
    <w:p w14:paraId="28C7E43B" w14:textId="77777777" w:rsidR="00BB4E7F" w:rsidRPr="00951FF4" w:rsidRDefault="00ED5B49" w:rsidP="00D42B6A">
      <w:pPr>
        <w:rPr>
          <w:rFonts w:ascii="Times New Roman" w:eastAsia="標楷體" w:hAnsi="Times New Roman"/>
          <w:sz w:val="28"/>
          <w:szCs w:val="28"/>
        </w:rPr>
      </w:pPr>
      <w:r w:rsidRPr="00951FF4">
        <w:rPr>
          <w:rFonts w:ascii="Times New Roman" w:eastAsia="標楷體" w:hAnsi="Times New Roman"/>
          <w:b/>
          <w:color w:val="000000"/>
        </w:rPr>
        <w:t xml:space="preserve">                                                                                                   Q. E. D.</w:t>
      </w:r>
    </w:p>
    <w:sectPr w:rsidR="00BB4E7F" w:rsidRPr="00951FF4" w:rsidSect="00013121">
      <w:footerReference w:type="even" r:id="rId23"/>
      <w:footerReference w:type="default" r:id="rId24"/>
      <w:pgSz w:w="14570" w:h="20636"/>
      <w:pgMar w:top="1100" w:right="800" w:bottom="1100" w:left="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888B354" w14:textId="77777777" w:rsidR="005363D9" w:rsidRDefault="005363D9" w:rsidP="00013121">
      <w:r>
        <w:separator/>
      </w:r>
    </w:p>
  </w:endnote>
  <w:endnote w:type="continuationSeparator" w:id="0">
    <w:p w14:paraId="3728C795" w14:textId="77777777" w:rsidR="005363D9" w:rsidRDefault="005363D9" w:rsidP="000131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914C2D7" w14:textId="77777777" w:rsidR="00132BC8" w:rsidRDefault="00132BC8" w:rsidP="00132BC8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14:paraId="4C837E15" w14:textId="77777777" w:rsidR="00013121" w:rsidRDefault="00013121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A1A921B" w14:textId="77777777" w:rsidR="00132BC8" w:rsidRDefault="00132BC8" w:rsidP="00132BC8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C72489">
      <w:rPr>
        <w:rStyle w:val="a7"/>
        <w:noProof/>
      </w:rPr>
      <w:t>1</w:t>
    </w:r>
    <w:r>
      <w:rPr>
        <w:rStyle w:val="a7"/>
      </w:rPr>
      <w:fldChar w:fldCharType="end"/>
    </w:r>
  </w:p>
  <w:p w14:paraId="686411D0" w14:textId="77777777" w:rsidR="00013121" w:rsidRPr="00132BC8" w:rsidRDefault="00013121" w:rsidP="00132BC8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13ECF25" w14:textId="77777777" w:rsidR="005363D9" w:rsidRDefault="005363D9" w:rsidP="00013121">
      <w:r>
        <w:separator/>
      </w:r>
    </w:p>
  </w:footnote>
  <w:footnote w:type="continuationSeparator" w:id="0">
    <w:p w14:paraId="33279384" w14:textId="77777777" w:rsidR="005363D9" w:rsidRDefault="005363D9" w:rsidP="0001312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A61235"/>
    <w:multiLevelType w:val="hybridMultilevel"/>
    <w:tmpl w:val="6250036A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023B3534"/>
    <w:multiLevelType w:val="hybridMultilevel"/>
    <w:tmpl w:val="0E624804"/>
    <w:lvl w:ilvl="0" w:tplc="B840F680">
      <w:start w:val="1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1B3A40A8"/>
    <w:multiLevelType w:val="hybridMultilevel"/>
    <w:tmpl w:val="83281D1A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20E63D80"/>
    <w:multiLevelType w:val="hybridMultilevel"/>
    <w:tmpl w:val="156C180C"/>
    <w:lvl w:ilvl="0" w:tplc="F238D52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2AD86D6B"/>
    <w:multiLevelType w:val="hybridMultilevel"/>
    <w:tmpl w:val="EE9A31F2"/>
    <w:lvl w:ilvl="0" w:tplc="82D0E92C">
      <w:start w:val="1"/>
      <w:numFmt w:val="decimal"/>
      <w:lvlText w:val="(%1)"/>
      <w:lvlJc w:val="left"/>
      <w:pPr>
        <w:tabs>
          <w:tab w:val="num" w:pos="1200"/>
        </w:tabs>
        <w:ind w:left="120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680"/>
        </w:tabs>
        <w:ind w:left="16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120"/>
        </w:tabs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80"/>
        </w:tabs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560"/>
        </w:tabs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40"/>
        </w:tabs>
        <w:ind w:left="5040" w:hanging="480"/>
      </w:pPr>
    </w:lvl>
  </w:abstractNum>
  <w:abstractNum w:abstractNumId="5" w15:restartNumberingAfterBreak="0">
    <w:nsid w:val="35BB0757"/>
    <w:multiLevelType w:val="hybridMultilevel"/>
    <w:tmpl w:val="0B58741A"/>
    <w:lvl w:ilvl="0" w:tplc="A944207E">
      <w:start w:val="1"/>
      <w:numFmt w:val="decimal"/>
      <w:lvlText w:val="%1."/>
      <w:lvlJc w:val="left"/>
      <w:pPr>
        <w:tabs>
          <w:tab w:val="num" w:pos="1560"/>
        </w:tabs>
        <w:ind w:left="1560" w:hanging="360"/>
      </w:pPr>
      <w:rPr>
        <w:rFonts w:ascii="標楷體" w:hAnsi="標楷體"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2160"/>
        </w:tabs>
        <w:ind w:left="21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40"/>
        </w:tabs>
        <w:ind w:left="26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20"/>
        </w:tabs>
        <w:ind w:left="31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600"/>
        </w:tabs>
        <w:ind w:left="36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60"/>
        </w:tabs>
        <w:ind w:left="45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040"/>
        </w:tabs>
        <w:ind w:left="50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520"/>
        </w:tabs>
        <w:ind w:left="5520" w:hanging="480"/>
      </w:pPr>
    </w:lvl>
  </w:abstractNum>
  <w:abstractNum w:abstractNumId="6" w15:restartNumberingAfterBreak="0">
    <w:nsid w:val="37642E95"/>
    <w:multiLevelType w:val="hybridMultilevel"/>
    <w:tmpl w:val="16645A3C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3AF6337A"/>
    <w:multiLevelType w:val="hybridMultilevel"/>
    <w:tmpl w:val="E6C49040"/>
    <w:lvl w:ilvl="0" w:tplc="5592559C">
      <w:start w:val="1"/>
      <w:numFmt w:val="decimal"/>
      <w:lvlText w:val="(%1)"/>
      <w:lvlJc w:val="left"/>
      <w:pPr>
        <w:ind w:left="360" w:hanging="360"/>
      </w:pPr>
      <w:rPr>
        <w:rFonts w:hint="default"/>
        <w:b w:val="0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4A915F7B"/>
    <w:multiLevelType w:val="hybridMultilevel"/>
    <w:tmpl w:val="708C3366"/>
    <w:lvl w:ilvl="0" w:tplc="853EFBFE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523A41F3"/>
    <w:multiLevelType w:val="multilevel"/>
    <w:tmpl w:val="10E81B78"/>
    <w:lvl w:ilvl="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57BE5815"/>
    <w:multiLevelType w:val="hybridMultilevel"/>
    <w:tmpl w:val="C284C7B4"/>
    <w:lvl w:ilvl="0" w:tplc="3580E9B0">
      <w:start w:val="2"/>
      <w:numFmt w:val="decimal"/>
      <w:lvlText w:val="%1."/>
      <w:lvlJc w:val="left"/>
      <w:pPr>
        <w:tabs>
          <w:tab w:val="num" w:pos="1560"/>
        </w:tabs>
        <w:ind w:left="1560" w:hanging="360"/>
      </w:pPr>
      <w:rPr>
        <w:rFonts w:ascii="標楷體"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62C558EC"/>
    <w:multiLevelType w:val="hybridMultilevel"/>
    <w:tmpl w:val="3CF28248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661B65CE"/>
    <w:multiLevelType w:val="hybridMultilevel"/>
    <w:tmpl w:val="10E81B78"/>
    <w:lvl w:ilvl="0" w:tplc="675A64B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6BE8761B"/>
    <w:multiLevelType w:val="hybridMultilevel"/>
    <w:tmpl w:val="7DD6E998"/>
    <w:lvl w:ilvl="0" w:tplc="5A0CD87E">
      <w:start w:val="2"/>
      <w:numFmt w:val="decimal"/>
      <w:lvlText w:val="%1."/>
      <w:lvlJc w:val="left"/>
      <w:pPr>
        <w:tabs>
          <w:tab w:val="num" w:pos="1560"/>
        </w:tabs>
        <w:ind w:left="1560" w:hanging="360"/>
      </w:pPr>
      <w:rPr>
        <w:rFonts w:ascii="標楷體"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6F7949F6"/>
    <w:multiLevelType w:val="hybridMultilevel"/>
    <w:tmpl w:val="39643B00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7460584E"/>
    <w:multiLevelType w:val="hybridMultilevel"/>
    <w:tmpl w:val="C30C1DD6"/>
    <w:lvl w:ilvl="0" w:tplc="75BA0382">
      <w:start w:val="2"/>
      <w:numFmt w:val="decimal"/>
      <w:lvlText w:val="%1."/>
      <w:lvlJc w:val="left"/>
      <w:pPr>
        <w:tabs>
          <w:tab w:val="num" w:pos="1560"/>
        </w:tabs>
        <w:ind w:left="1560" w:hanging="360"/>
      </w:pPr>
      <w:rPr>
        <w:rFonts w:ascii="標楷體"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768A6FEF"/>
    <w:multiLevelType w:val="hybridMultilevel"/>
    <w:tmpl w:val="039CC40C"/>
    <w:lvl w:ilvl="0" w:tplc="A944207E">
      <w:start w:val="1"/>
      <w:numFmt w:val="decimal"/>
      <w:lvlText w:val="%1."/>
      <w:lvlJc w:val="left"/>
      <w:pPr>
        <w:tabs>
          <w:tab w:val="num" w:pos="1560"/>
        </w:tabs>
        <w:ind w:left="1560" w:hanging="360"/>
      </w:pPr>
      <w:rPr>
        <w:rFonts w:ascii="標楷體"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 w16cid:durableId="331102164">
    <w:abstractNumId w:val="12"/>
  </w:num>
  <w:num w:numId="2" w16cid:durableId="1876194256">
    <w:abstractNumId w:val="9"/>
  </w:num>
  <w:num w:numId="3" w16cid:durableId="1296448689">
    <w:abstractNumId w:val="7"/>
  </w:num>
  <w:num w:numId="4" w16cid:durableId="570894644">
    <w:abstractNumId w:val="5"/>
  </w:num>
  <w:num w:numId="5" w16cid:durableId="2003045555">
    <w:abstractNumId w:val="6"/>
  </w:num>
  <w:num w:numId="6" w16cid:durableId="1894846242">
    <w:abstractNumId w:val="2"/>
  </w:num>
  <w:num w:numId="7" w16cid:durableId="1095974307">
    <w:abstractNumId w:val="8"/>
  </w:num>
  <w:num w:numId="8" w16cid:durableId="1205409883">
    <w:abstractNumId w:val="0"/>
  </w:num>
  <w:num w:numId="9" w16cid:durableId="373387947">
    <w:abstractNumId w:val="14"/>
  </w:num>
  <w:num w:numId="10" w16cid:durableId="1355578135">
    <w:abstractNumId w:val="16"/>
  </w:num>
  <w:num w:numId="11" w16cid:durableId="2082436408">
    <w:abstractNumId w:val="11"/>
  </w:num>
  <w:num w:numId="12" w16cid:durableId="610161525">
    <w:abstractNumId w:val="4"/>
  </w:num>
  <w:num w:numId="13" w16cid:durableId="1753237141">
    <w:abstractNumId w:val="10"/>
  </w:num>
  <w:num w:numId="14" w16cid:durableId="298613768">
    <w:abstractNumId w:val="15"/>
  </w:num>
  <w:num w:numId="15" w16cid:durableId="202835519">
    <w:abstractNumId w:val="13"/>
  </w:num>
  <w:num w:numId="16" w16cid:durableId="1626496760">
    <w:abstractNumId w:val="1"/>
  </w:num>
  <w:num w:numId="17" w16cid:durableId="29926568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doNotTrackMoves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013121"/>
    <w:rsid w:val="0000057B"/>
    <w:rsid w:val="00013121"/>
    <w:rsid w:val="00031209"/>
    <w:rsid w:val="000336DD"/>
    <w:rsid w:val="00037DF6"/>
    <w:rsid w:val="000423D8"/>
    <w:rsid w:val="0006105C"/>
    <w:rsid w:val="00080203"/>
    <w:rsid w:val="0008547D"/>
    <w:rsid w:val="000A4AC5"/>
    <w:rsid w:val="000A5D74"/>
    <w:rsid w:val="000A6367"/>
    <w:rsid w:val="000B1121"/>
    <w:rsid w:val="000B4DAC"/>
    <w:rsid w:val="000E145C"/>
    <w:rsid w:val="000E2D40"/>
    <w:rsid w:val="00104979"/>
    <w:rsid w:val="00132BC8"/>
    <w:rsid w:val="00145850"/>
    <w:rsid w:val="00145A9A"/>
    <w:rsid w:val="00150D0C"/>
    <w:rsid w:val="001564D5"/>
    <w:rsid w:val="00170EC5"/>
    <w:rsid w:val="001909E9"/>
    <w:rsid w:val="00194CA8"/>
    <w:rsid w:val="001B213F"/>
    <w:rsid w:val="001E396D"/>
    <w:rsid w:val="001F4513"/>
    <w:rsid w:val="002129EF"/>
    <w:rsid w:val="002132CE"/>
    <w:rsid w:val="00215A4C"/>
    <w:rsid w:val="00224F8A"/>
    <w:rsid w:val="00250FA8"/>
    <w:rsid w:val="00254EE8"/>
    <w:rsid w:val="002563A5"/>
    <w:rsid w:val="00257565"/>
    <w:rsid w:val="002957C5"/>
    <w:rsid w:val="002A1741"/>
    <w:rsid w:val="002A7844"/>
    <w:rsid w:val="002C4EA0"/>
    <w:rsid w:val="002C5E8E"/>
    <w:rsid w:val="00331233"/>
    <w:rsid w:val="0033128C"/>
    <w:rsid w:val="003326D8"/>
    <w:rsid w:val="00337759"/>
    <w:rsid w:val="00340535"/>
    <w:rsid w:val="003465AA"/>
    <w:rsid w:val="00357182"/>
    <w:rsid w:val="00357DD4"/>
    <w:rsid w:val="00376B2F"/>
    <w:rsid w:val="0038175E"/>
    <w:rsid w:val="003961F8"/>
    <w:rsid w:val="003B30B6"/>
    <w:rsid w:val="003C31BD"/>
    <w:rsid w:val="003D7984"/>
    <w:rsid w:val="004040E5"/>
    <w:rsid w:val="00406FE2"/>
    <w:rsid w:val="00424B56"/>
    <w:rsid w:val="00442BF4"/>
    <w:rsid w:val="00444779"/>
    <w:rsid w:val="004652C1"/>
    <w:rsid w:val="00472226"/>
    <w:rsid w:val="00474794"/>
    <w:rsid w:val="004C7C9F"/>
    <w:rsid w:val="004D72AB"/>
    <w:rsid w:val="004F1FD5"/>
    <w:rsid w:val="004F732E"/>
    <w:rsid w:val="00524BD4"/>
    <w:rsid w:val="0053490D"/>
    <w:rsid w:val="005363D9"/>
    <w:rsid w:val="005407C8"/>
    <w:rsid w:val="00541B36"/>
    <w:rsid w:val="00543D00"/>
    <w:rsid w:val="00551ACA"/>
    <w:rsid w:val="00552270"/>
    <w:rsid w:val="00557CC4"/>
    <w:rsid w:val="0056634F"/>
    <w:rsid w:val="005A3EAC"/>
    <w:rsid w:val="005A4D15"/>
    <w:rsid w:val="005C08D7"/>
    <w:rsid w:val="005D7138"/>
    <w:rsid w:val="005E20E2"/>
    <w:rsid w:val="005E4D5A"/>
    <w:rsid w:val="0060794D"/>
    <w:rsid w:val="006321E1"/>
    <w:rsid w:val="00634F3A"/>
    <w:rsid w:val="006417FB"/>
    <w:rsid w:val="006443B0"/>
    <w:rsid w:val="0065462E"/>
    <w:rsid w:val="00687415"/>
    <w:rsid w:val="00687F37"/>
    <w:rsid w:val="0069025F"/>
    <w:rsid w:val="00697605"/>
    <w:rsid w:val="006A2CEB"/>
    <w:rsid w:val="006B5158"/>
    <w:rsid w:val="006C06E5"/>
    <w:rsid w:val="006D2112"/>
    <w:rsid w:val="006D7002"/>
    <w:rsid w:val="006F3258"/>
    <w:rsid w:val="006F6923"/>
    <w:rsid w:val="00703B5B"/>
    <w:rsid w:val="00741450"/>
    <w:rsid w:val="00755829"/>
    <w:rsid w:val="00777944"/>
    <w:rsid w:val="00780F7F"/>
    <w:rsid w:val="007817BF"/>
    <w:rsid w:val="00797408"/>
    <w:rsid w:val="007E1B35"/>
    <w:rsid w:val="007F1AFF"/>
    <w:rsid w:val="0082782A"/>
    <w:rsid w:val="00841D8F"/>
    <w:rsid w:val="008443E1"/>
    <w:rsid w:val="0087556A"/>
    <w:rsid w:val="00876F3F"/>
    <w:rsid w:val="00877D95"/>
    <w:rsid w:val="008A4E09"/>
    <w:rsid w:val="008C412B"/>
    <w:rsid w:val="008D2744"/>
    <w:rsid w:val="008D39ED"/>
    <w:rsid w:val="008D4F5A"/>
    <w:rsid w:val="008E18B0"/>
    <w:rsid w:val="008E7602"/>
    <w:rsid w:val="008F2D9F"/>
    <w:rsid w:val="008F7970"/>
    <w:rsid w:val="009131AF"/>
    <w:rsid w:val="009149FB"/>
    <w:rsid w:val="009177E4"/>
    <w:rsid w:val="009455A0"/>
    <w:rsid w:val="00945BEF"/>
    <w:rsid w:val="00951FF4"/>
    <w:rsid w:val="009537BC"/>
    <w:rsid w:val="00972B30"/>
    <w:rsid w:val="009A1034"/>
    <w:rsid w:val="009D3630"/>
    <w:rsid w:val="009E6EC1"/>
    <w:rsid w:val="009F7AC8"/>
    <w:rsid w:val="00A20EA3"/>
    <w:rsid w:val="00A23233"/>
    <w:rsid w:val="00A35249"/>
    <w:rsid w:val="00A52252"/>
    <w:rsid w:val="00A5458C"/>
    <w:rsid w:val="00A57739"/>
    <w:rsid w:val="00A71C2D"/>
    <w:rsid w:val="00A74CE2"/>
    <w:rsid w:val="00A77C87"/>
    <w:rsid w:val="00A91089"/>
    <w:rsid w:val="00AA2EA2"/>
    <w:rsid w:val="00AC5B19"/>
    <w:rsid w:val="00AD0D38"/>
    <w:rsid w:val="00B013B9"/>
    <w:rsid w:val="00B24047"/>
    <w:rsid w:val="00B26836"/>
    <w:rsid w:val="00B345E5"/>
    <w:rsid w:val="00B431B1"/>
    <w:rsid w:val="00B75A92"/>
    <w:rsid w:val="00B81CD5"/>
    <w:rsid w:val="00B917D8"/>
    <w:rsid w:val="00B9541C"/>
    <w:rsid w:val="00B96682"/>
    <w:rsid w:val="00BB4E7F"/>
    <w:rsid w:val="00BC242E"/>
    <w:rsid w:val="00BE2070"/>
    <w:rsid w:val="00C04B24"/>
    <w:rsid w:val="00C17159"/>
    <w:rsid w:val="00C172C1"/>
    <w:rsid w:val="00C36610"/>
    <w:rsid w:val="00C42EF9"/>
    <w:rsid w:val="00C53922"/>
    <w:rsid w:val="00C63861"/>
    <w:rsid w:val="00C65443"/>
    <w:rsid w:val="00C72489"/>
    <w:rsid w:val="00C804AB"/>
    <w:rsid w:val="00C96B0C"/>
    <w:rsid w:val="00CC345E"/>
    <w:rsid w:val="00D0058B"/>
    <w:rsid w:val="00D16931"/>
    <w:rsid w:val="00D234C7"/>
    <w:rsid w:val="00D2795B"/>
    <w:rsid w:val="00D352B4"/>
    <w:rsid w:val="00D42B6A"/>
    <w:rsid w:val="00D56AC4"/>
    <w:rsid w:val="00D63756"/>
    <w:rsid w:val="00D81534"/>
    <w:rsid w:val="00D9071C"/>
    <w:rsid w:val="00D92F1E"/>
    <w:rsid w:val="00DA4C12"/>
    <w:rsid w:val="00DA7457"/>
    <w:rsid w:val="00DE098C"/>
    <w:rsid w:val="00DE0A23"/>
    <w:rsid w:val="00E156EF"/>
    <w:rsid w:val="00E1670E"/>
    <w:rsid w:val="00E3229C"/>
    <w:rsid w:val="00E35A11"/>
    <w:rsid w:val="00E4357F"/>
    <w:rsid w:val="00E437DA"/>
    <w:rsid w:val="00E45296"/>
    <w:rsid w:val="00E65DC0"/>
    <w:rsid w:val="00E728E2"/>
    <w:rsid w:val="00EB6CF9"/>
    <w:rsid w:val="00ED5B49"/>
    <w:rsid w:val="00EF3812"/>
    <w:rsid w:val="00EF6E24"/>
    <w:rsid w:val="00F01464"/>
    <w:rsid w:val="00F066AF"/>
    <w:rsid w:val="00F12B98"/>
    <w:rsid w:val="00F31B1C"/>
    <w:rsid w:val="00F5477B"/>
    <w:rsid w:val="00F60FD2"/>
    <w:rsid w:val="00F7463F"/>
    <w:rsid w:val="00F8226D"/>
    <w:rsid w:val="00F85F5C"/>
    <w:rsid w:val="00F87094"/>
    <w:rsid w:val="00FB6F8D"/>
    <w:rsid w:val="00FB7711"/>
    <w:rsid w:val="00FC72C8"/>
    <w:rsid w:val="00FC7489"/>
    <w:rsid w:val="00FD5E5A"/>
    <w:rsid w:val="00FE7D19"/>
    <w:rsid w:val="00FF31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3F7B015"/>
  <w15:chartTrackingRefBased/>
  <w15:docId w15:val="{A5B6EF43-D1EA-4F2F-852B-1D91AC7B6B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443B0"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01312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link w:val="a3"/>
    <w:uiPriority w:val="99"/>
    <w:semiHidden/>
    <w:rsid w:val="00013121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01312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link w:val="a5"/>
    <w:uiPriority w:val="99"/>
    <w:rsid w:val="00013121"/>
    <w:rPr>
      <w:sz w:val="20"/>
      <w:szCs w:val="20"/>
    </w:rPr>
  </w:style>
  <w:style w:type="character" w:styleId="a7">
    <w:name w:val="page number"/>
    <w:basedOn w:val="a0"/>
    <w:rsid w:val="00132BC8"/>
  </w:style>
  <w:style w:type="paragraph" w:customStyle="1" w:styleId="1txt">
    <w:name w:val="1.txt"/>
    <w:basedOn w:val="a"/>
    <w:rsid w:val="007E1B35"/>
    <w:pPr>
      <w:adjustRightInd w:val="0"/>
      <w:snapToGrid w:val="0"/>
      <w:spacing w:line="288" w:lineRule="auto"/>
      <w:ind w:left="266" w:hanging="266"/>
    </w:pPr>
    <w:rPr>
      <w:rFonts w:ascii="Times New Roman" w:hAnsi="Times New Roman"/>
      <w:szCs w:val="24"/>
    </w:rPr>
  </w:style>
  <w:style w:type="paragraph" w:customStyle="1" w:styleId="02-">
    <w:name w:val="02-類題"/>
    <w:basedOn w:val="a"/>
    <w:rsid w:val="007E1B35"/>
    <w:pPr>
      <w:tabs>
        <w:tab w:val="right" w:pos="9631"/>
      </w:tabs>
    </w:pPr>
    <w:rPr>
      <w:rFonts w:ascii="Times New Roman" w:hAnsi="Times New Roman"/>
      <w:szCs w:val="24"/>
    </w:rPr>
  </w:style>
  <w:style w:type="paragraph" w:customStyle="1" w:styleId="6-">
    <w:name w:val="6-解"/>
    <w:rsid w:val="00E35A11"/>
    <w:pPr>
      <w:tabs>
        <w:tab w:val="left" w:pos="5340"/>
      </w:tabs>
      <w:adjustRightInd w:val="0"/>
      <w:snapToGrid w:val="0"/>
      <w:spacing w:after="60" w:line="400" w:lineRule="atLeast"/>
      <w:ind w:leftChars="150" w:left="450" w:hangingChars="300" w:hanging="300"/>
      <w:jc w:val="both"/>
    </w:pPr>
    <w:rPr>
      <w:rFonts w:ascii="Times New Roman" w:hAnsi="Times New Roman"/>
      <w:color w:val="FF0000"/>
      <w:kern w:val="2"/>
      <w:sz w:val="24"/>
      <w:szCs w:val="24"/>
    </w:rPr>
  </w:style>
  <w:style w:type="paragraph" w:customStyle="1" w:styleId="3-1">
    <w:name w:val="3-填充題1."/>
    <w:basedOn w:val="a"/>
    <w:rsid w:val="00E35A11"/>
    <w:pPr>
      <w:tabs>
        <w:tab w:val="left" w:pos="480"/>
        <w:tab w:val="left" w:pos="780"/>
        <w:tab w:val="left" w:pos="5040"/>
        <w:tab w:val="left" w:pos="5400"/>
        <w:tab w:val="right" w:pos="10560"/>
      </w:tabs>
      <w:adjustRightInd w:val="0"/>
      <w:snapToGrid w:val="0"/>
      <w:spacing w:line="400" w:lineRule="atLeast"/>
      <w:ind w:left="408" w:hanging="408"/>
      <w:jc w:val="both"/>
    </w:pPr>
    <w:rPr>
      <w:rFonts w:ascii="Times New Roman" w:hAnsi="Times New Roman"/>
      <w:szCs w:val="24"/>
    </w:rPr>
  </w:style>
  <w:style w:type="paragraph" w:styleId="a8">
    <w:name w:val="Balloon Text"/>
    <w:basedOn w:val="a"/>
    <w:link w:val="a9"/>
    <w:uiPriority w:val="99"/>
    <w:semiHidden/>
    <w:unhideWhenUsed/>
    <w:rsid w:val="004040E5"/>
    <w:rPr>
      <w:rFonts w:ascii="Cambria" w:hAnsi="Cambria"/>
      <w:sz w:val="18"/>
      <w:szCs w:val="18"/>
    </w:rPr>
  </w:style>
  <w:style w:type="character" w:customStyle="1" w:styleId="a9">
    <w:name w:val="註解方塊文字 字元"/>
    <w:link w:val="a8"/>
    <w:uiPriority w:val="99"/>
    <w:semiHidden/>
    <w:rsid w:val="004040E5"/>
    <w:rPr>
      <w:rFonts w:ascii="Cambria" w:eastAsia="新細明體" w:hAnsi="Cambria" w:cs="Times New Roman"/>
      <w:kern w:val="2"/>
      <w:sz w:val="18"/>
      <w:szCs w:val="18"/>
    </w:rPr>
  </w:style>
  <w:style w:type="paragraph" w:styleId="2">
    <w:name w:val="toc 2"/>
    <w:basedOn w:val="a"/>
    <w:next w:val="a"/>
    <w:autoRedefine/>
    <w:uiPriority w:val="39"/>
    <w:rsid w:val="005E4D5A"/>
    <w:pPr>
      <w:ind w:leftChars="200" w:left="480"/>
    </w:pPr>
    <w:rPr>
      <w:rFonts w:ascii="Times New Roman" w:hAnsi="Times New Roman"/>
      <w:szCs w:val="24"/>
    </w:rPr>
  </w:style>
  <w:style w:type="character" w:customStyle="1" w:styleId="apple-style-span">
    <w:name w:val="apple-style-span"/>
    <w:basedOn w:val="a0"/>
    <w:rsid w:val="005E4D5A"/>
  </w:style>
  <w:style w:type="table" w:styleId="aa">
    <w:name w:val="Table Grid"/>
    <w:basedOn w:val="a1"/>
    <w:uiPriority w:val="59"/>
    <w:rsid w:val="000A4A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7.png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62</Words>
  <Characters>928</Characters>
  <Application>Microsoft Office Word</Application>
  <DocSecurity>0</DocSecurity>
  <Lines>7</Lines>
  <Paragraphs>2</Paragraphs>
  <ScaleCrop>false</ScaleCrop>
  <Company>BOYO</Company>
  <LinksUpToDate>false</LinksUpToDate>
  <CharactersWithSpaces>10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1　數學科　幾何第一章　幾何基本元素　檢測卷(答案卷)</dc:title>
  <dc:subject/>
  <dc:creator>BOYO</dc:creator>
  <cp:keywords/>
  <dc:description/>
  <cp:lastModifiedBy>博幼資訊組01</cp:lastModifiedBy>
  <cp:revision>2</cp:revision>
  <cp:lastPrinted>2014-02-17T08:27:00Z</cp:lastPrinted>
  <dcterms:created xsi:type="dcterms:W3CDTF">2024-09-27T02:19:00Z</dcterms:created>
  <dcterms:modified xsi:type="dcterms:W3CDTF">2024-09-27T02:19:00Z</dcterms:modified>
</cp:coreProperties>
</file>